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1DDB303" w14:textId="77777777" w:rsidR="00EF035E" w:rsidRPr="003502A1" w:rsidRDefault="00000000" w:rsidP="003502A1">
      <w:pPr>
        <w:adjustRightInd w:val="0"/>
        <w:snapToGrid w:val="0"/>
        <w:spacing w:line="360" w:lineRule="auto"/>
        <w:jc w:val="center"/>
        <w:textAlignment w:val="center"/>
        <w:rPr>
          <w:rFonts w:ascii="宋体" w:hAnsi="宋体" w:cs="宋体"/>
          <w:b/>
          <w:color w:val="000000"/>
          <w:sz w:val="36"/>
          <w:szCs w:val="36"/>
        </w:rPr>
      </w:pPr>
      <w:r w:rsidRPr="003502A1">
        <w:rPr>
          <w:noProof/>
          <w:sz w:val="36"/>
          <w:szCs w:val="36"/>
        </w:rPr>
        <w:drawing>
          <wp:inline distT="0" distB="0" distL="0" distR="0" wp14:anchorId="2BDD6326" wp14:editId="673166B2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502A1">
        <w:rPr>
          <w:rFonts w:ascii="宋体" w:hAnsi="宋体" w:cs="宋体"/>
          <w:b/>
          <w:color w:val="000000"/>
          <w:sz w:val="36"/>
          <w:szCs w:val="36"/>
        </w:rPr>
        <w:t>2026届高三数学期末复习组合训练6</w:t>
      </w:r>
    </w:p>
    <w:p w14:paraId="3922B96F" w14:textId="77777777" w:rsidR="00EF035E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rFonts w:ascii="宋体" w:hAnsi="宋体" w:cs="宋体"/>
          <w:b/>
          <w:color w:val="000000"/>
          <w:szCs w:val="24"/>
        </w:rPr>
      </w:pPr>
      <w:r w:rsidRPr="003502A1">
        <w:rPr>
          <w:rFonts w:ascii="宋体" w:hAnsi="宋体" w:cs="宋体"/>
          <w:b/>
          <w:color w:val="000000"/>
          <w:szCs w:val="24"/>
        </w:rPr>
        <w:t>一、多选题</w:t>
      </w:r>
    </w:p>
    <w:p w14:paraId="0430A421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1</w:t>
      </w:r>
      <w:r w:rsidRPr="003502A1">
        <w:rPr>
          <w:szCs w:val="24"/>
        </w:rPr>
        <w:t>．任意抛掷一枚骰子一次，观察它向上一面的点数，得到样本空间为</w:t>
      </w:r>
      <w:r w:rsidRPr="003502A1">
        <w:rPr>
          <w:szCs w:val="24"/>
        </w:rPr>
        <w:object w:dxaOrig="1998" w:dyaOrig="453" w14:anchorId="6D3D95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30636df30ba467919fe39526fb3f218a" style="width:100.2pt;height:22.8pt" o:ole="">
            <v:imagedata r:id="rId8" o:title="eqId30636df30ba467919fe39526fb3f218a"/>
          </v:shape>
          <o:OLEObject Type="Embed" ProgID="Equation.DSMT4" ShapeID="_x0000_i1025" DrawAspect="Content" ObjectID="_1830061612" r:id="rId9"/>
        </w:object>
      </w:r>
      <w:r w:rsidRPr="003502A1">
        <w:rPr>
          <w:szCs w:val="24"/>
        </w:rPr>
        <w:t>，若事件</w:t>
      </w:r>
      <w:r w:rsidRPr="003502A1">
        <w:rPr>
          <w:szCs w:val="24"/>
        </w:rPr>
        <w:object w:dxaOrig="1265" w:dyaOrig="440" w14:anchorId="6EAAA834">
          <v:shape id="_x0000_i1026" type="#_x0000_t75" alt="eqId9da035692888c557310e8283ce45a1ec" style="width:63pt;height:22.2pt" o:ole="">
            <v:imagedata r:id="rId10" o:title="eqId9da035692888c557310e8283ce45a1ec"/>
          </v:shape>
          <o:OLEObject Type="Embed" ProgID="Equation.DSMT4" ShapeID="_x0000_i1026" DrawAspect="Content" ObjectID="_1830061613" r:id="rId11"/>
        </w:object>
      </w:r>
      <w:r w:rsidRPr="003502A1">
        <w:rPr>
          <w:szCs w:val="24"/>
        </w:rPr>
        <w:t>，事件</w:t>
      </w:r>
      <w:r w:rsidRPr="003502A1">
        <w:rPr>
          <w:szCs w:val="24"/>
        </w:rPr>
        <w:object w:dxaOrig="1243" w:dyaOrig="447" w14:anchorId="2403D531">
          <v:shape id="_x0000_i1027" type="#_x0000_t75" alt="eqIddd43daf8dfc055b06911047d31b7553a" style="width:62.4pt;height:22.2pt" o:ole="">
            <v:imagedata r:id="rId12" o:title="eqIddd43daf8dfc055b06911047d31b7553a"/>
          </v:shape>
          <o:OLEObject Type="Embed" ProgID="Equation.DSMT4" ShapeID="_x0000_i1027" DrawAspect="Content" ObjectID="_1830061614" r:id="rId13"/>
        </w:object>
      </w:r>
      <w:r w:rsidRPr="003502A1">
        <w:rPr>
          <w:szCs w:val="24"/>
        </w:rPr>
        <w:t>，事件</w:t>
      </w:r>
      <w:r w:rsidRPr="003502A1">
        <w:rPr>
          <w:szCs w:val="24"/>
        </w:rPr>
        <w:object w:dxaOrig="266" w:dyaOrig="303" w14:anchorId="42168DD8">
          <v:shape id="_x0000_i1028" type="#_x0000_t75" alt="eqIdc5db41a1f31d6baee7c69990811edb9f" style="width:13.2pt;height:15pt" o:ole="">
            <v:imagedata r:id="rId14" o:title="eqIdc5db41a1f31d6baee7c69990811edb9f"/>
          </v:shape>
          <o:OLEObject Type="Embed" ProgID="Equation.DSMT4" ShapeID="_x0000_i1028" DrawAspect="Content" ObjectID="_1830061615" r:id="rId15"/>
        </w:object>
      </w:r>
      <w:r w:rsidRPr="003502A1">
        <w:rPr>
          <w:szCs w:val="24"/>
        </w:rPr>
        <w:t>满足</w:t>
      </w:r>
      <w:r w:rsidRPr="003502A1">
        <w:rPr>
          <w:szCs w:val="24"/>
        </w:rPr>
        <w:object w:dxaOrig="3173" w:dyaOrig="444" w14:anchorId="764C7786">
          <v:shape id="_x0000_i1029" type="#_x0000_t75" alt="eqId48d3f8af2ade74c6e5f5608eebd8ec7c" style="width:158.4pt;height:22.2pt" o:ole="">
            <v:imagedata r:id="rId16" o:title="eqId48d3f8af2ade74c6e5f5608eebd8ec7c"/>
          </v:shape>
          <o:OLEObject Type="Embed" ProgID="Equation.DSMT4" ShapeID="_x0000_i1029" DrawAspect="Content" ObjectID="_1830061616" r:id="rId17"/>
        </w:object>
      </w:r>
      <w:r w:rsidRPr="003502A1">
        <w:rPr>
          <w:szCs w:val="24"/>
        </w:rPr>
        <w:t>，下列结论中正确的是（</w:t>
      </w:r>
      <w:r w:rsidRPr="003502A1">
        <w:rPr>
          <w:rFonts w:eastAsia="Times New Roman"/>
          <w:kern w:val="0"/>
          <w:szCs w:val="24"/>
        </w:rPr>
        <w:t>    </w:t>
      </w:r>
      <w:r w:rsidRPr="003502A1">
        <w:rPr>
          <w:szCs w:val="24"/>
        </w:rPr>
        <w:t>）</w:t>
      </w:r>
    </w:p>
    <w:p w14:paraId="1F55AFE1" w14:textId="3F6EF98A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A</w:t>
      </w:r>
      <w:r w:rsidRPr="003502A1">
        <w:rPr>
          <w:szCs w:val="24"/>
        </w:rPr>
        <w:t>．</w:t>
      </w:r>
      <w:r w:rsidRPr="003502A1">
        <w:rPr>
          <w:szCs w:val="24"/>
        </w:rPr>
        <w:object w:dxaOrig="1110" w:dyaOrig="687" w14:anchorId="6E924AA2">
          <v:shape id="_x0000_i1030" type="#_x0000_t75" alt="eqId3418b7585e18aee621724702b7d7fed5" style="width:55.8pt;height:34.2pt" o:ole="">
            <v:imagedata r:id="rId18" o:title="eqId3418b7585e18aee621724702b7d7fed5"/>
          </v:shape>
          <o:OLEObject Type="Embed" ProgID="Equation.DSMT4" ShapeID="_x0000_i1030" DrawAspect="Content" ObjectID="_1830061617" r:id="rId19"/>
        </w:object>
      </w:r>
      <w:r w:rsidR="003502A1">
        <w:rPr>
          <w:rFonts w:hint="eastAsia"/>
          <w:szCs w:val="24"/>
        </w:rPr>
        <w:t xml:space="preserve">                     </w:t>
      </w:r>
      <w:r w:rsidRPr="003502A1">
        <w:rPr>
          <w:szCs w:val="24"/>
        </w:rPr>
        <w:t>B</w:t>
      </w:r>
      <w:r w:rsidRPr="003502A1">
        <w:rPr>
          <w:szCs w:val="24"/>
        </w:rPr>
        <w:t>．事件</w:t>
      </w:r>
      <w:r w:rsidRPr="003502A1">
        <w:rPr>
          <w:szCs w:val="24"/>
        </w:rPr>
        <w:object w:dxaOrig="266" w:dyaOrig="283" w14:anchorId="7D462BE6">
          <v:shape id="_x0000_i1031" type="#_x0000_t75" alt="eqId5963abe8f421bd99a2aaa94831a951e9" style="width:13.2pt;height:14.4pt" o:ole="">
            <v:imagedata r:id="rId20" o:title="eqId5963abe8f421bd99a2aaa94831a951e9"/>
          </v:shape>
          <o:OLEObject Type="Embed" ProgID="Equation.DSMT4" ShapeID="_x0000_i1031" DrawAspect="Content" ObjectID="_1830061618" r:id="rId21"/>
        </w:object>
      </w:r>
      <w:r w:rsidRPr="003502A1">
        <w:rPr>
          <w:szCs w:val="24"/>
        </w:rPr>
        <w:t>，</w:t>
      </w:r>
      <w:r w:rsidRPr="003502A1">
        <w:rPr>
          <w:szCs w:val="24"/>
        </w:rPr>
        <w:object w:dxaOrig="244" w:dyaOrig="263" w14:anchorId="080F0AEC">
          <v:shape id="_x0000_i1032" type="#_x0000_t75" alt="eqId7f9e8449aad35c5d840a3395ea86df6d" style="width:12pt;height:13.2pt" o:ole="">
            <v:imagedata r:id="rId22" o:title="eqId7f9e8449aad35c5d840a3395ea86df6d"/>
          </v:shape>
          <o:OLEObject Type="Embed" ProgID="Equation.DSMT4" ShapeID="_x0000_i1032" DrawAspect="Content" ObjectID="_1830061619" r:id="rId23"/>
        </w:object>
      </w:r>
      <w:r w:rsidRPr="003502A1">
        <w:rPr>
          <w:szCs w:val="24"/>
        </w:rPr>
        <w:t>，</w:t>
      </w:r>
      <w:r w:rsidRPr="003502A1">
        <w:rPr>
          <w:szCs w:val="24"/>
        </w:rPr>
        <w:object w:dxaOrig="266" w:dyaOrig="303" w14:anchorId="4422B6A8">
          <v:shape id="_x0000_i1033" type="#_x0000_t75" alt="eqIdc5db41a1f31d6baee7c69990811edb9f" style="width:13.2pt;height:15pt" o:ole="">
            <v:imagedata r:id="rId14" o:title="eqIdc5db41a1f31d6baee7c69990811edb9f"/>
          </v:shape>
          <o:OLEObject Type="Embed" ProgID="Equation.DSMT4" ShapeID="_x0000_i1033" DrawAspect="Content" ObjectID="_1830061620" r:id="rId24"/>
        </w:object>
      </w:r>
      <w:r w:rsidRPr="003502A1">
        <w:rPr>
          <w:szCs w:val="24"/>
        </w:rPr>
        <w:t>两两独立</w:t>
      </w:r>
    </w:p>
    <w:p w14:paraId="3548FE24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C</w:t>
      </w:r>
      <w:r w:rsidRPr="003502A1">
        <w:rPr>
          <w:szCs w:val="24"/>
        </w:rPr>
        <w:t>．当事件</w:t>
      </w:r>
      <w:r w:rsidRPr="003502A1">
        <w:rPr>
          <w:szCs w:val="24"/>
        </w:rPr>
        <w:object w:dxaOrig="1220" w:dyaOrig="429" w14:anchorId="02C62A58">
          <v:shape id="_x0000_i1034" type="#_x0000_t75" alt="eqId70f56f013258b82f284047f9d92390f6" style="width:61.2pt;height:21.6pt" o:ole="">
            <v:imagedata r:id="rId25" o:title="eqId70f56f013258b82f284047f9d92390f6"/>
          </v:shape>
          <o:OLEObject Type="Embed" ProgID="Equation.DSMT4" ShapeID="_x0000_i1034" DrawAspect="Content" ObjectID="_1830061621" r:id="rId26"/>
        </w:object>
      </w:r>
      <w:r w:rsidRPr="003502A1">
        <w:rPr>
          <w:szCs w:val="24"/>
        </w:rPr>
        <w:t>时，</w:t>
      </w:r>
      <w:r w:rsidRPr="003502A1">
        <w:rPr>
          <w:szCs w:val="24"/>
        </w:rPr>
        <w:object w:dxaOrig="1132" w:dyaOrig="682" w14:anchorId="0753273F">
          <v:shape id="_x0000_i1035" type="#_x0000_t75" alt="eqIdd5806e4c4018b2775987da48241ee711" style="width:56.4pt;height:34.2pt" o:ole="">
            <v:imagedata r:id="rId27" o:title="eqIdd5806e4c4018b2775987da48241ee711"/>
          </v:shape>
          <o:OLEObject Type="Embed" ProgID="Equation.DSMT4" ShapeID="_x0000_i1035" DrawAspect="Content" ObjectID="_1830061622" r:id="rId28"/>
        </w:object>
      </w:r>
    </w:p>
    <w:p w14:paraId="4C4A75C8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D</w:t>
      </w:r>
      <w:r w:rsidRPr="003502A1">
        <w:rPr>
          <w:szCs w:val="24"/>
        </w:rPr>
        <w:t>．当事件</w:t>
      </w:r>
      <w:r w:rsidRPr="003502A1">
        <w:rPr>
          <w:szCs w:val="24"/>
        </w:rPr>
        <w:object w:dxaOrig="1176" w:dyaOrig="441" w14:anchorId="1C1554FD">
          <v:shape id="_x0000_i1036" type="#_x0000_t75" alt="eqIdd14f55f09a8b2eff1c2bca8d5074d1ba" style="width:58.8pt;height:22.2pt" o:ole="">
            <v:imagedata r:id="rId29" o:title="eqIdd14f55f09a8b2eff1c2bca8d5074d1ba"/>
          </v:shape>
          <o:OLEObject Type="Embed" ProgID="Equation.DSMT4" ShapeID="_x0000_i1036" DrawAspect="Content" ObjectID="_1830061623" r:id="rId30"/>
        </w:object>
      </w:r>
      <w:r w:rsidRPr="003502A1">
        <w:rPr>
          <w:szCs w:val="24"/>
        </w:rPr>
        <w:t>时，事件</w:t>
      </w:r>
      <w:r w:rsidRPr="003502A1">
        <w:rPr>
          <w:szCs w:val="24"/>
        </w:rPr>
        <w:object w:dxaOrig="266" w:dyaOrig="303" w14:anchorId="796A21BF">
          <v:shape id="_x0000_i1037" type="#_x0000_t75" alt="eqIdc5db41a1f31d6baee7c69990811edb9f" style="width:13.2pt;height:15pt" o:ole="">
            <v:imagedata r:id="rId14" o:title="eqIdc5db41a1f31d6baee7c69990811edb9f"/>
          </v:shape>
          <o:OLEObject Type="Embed" ProgID="Equation.DSMT4" ShapeID="_x0000_i1037" DrawAspect="Content" ObjectID="_1830061624" r:id="rId31"/>
        </w:object>
      </w:r>
      <w:r w:rsidRPr="003502A1">
        <w:rPr>
          <w:szCs w:val="24"/>
        </w:rPr>
        <w:t>包含</w:t>
      </w:r>
      <w:r w:rsidRPr="003502A1">
        <w:rPr>
          <w:szCs w:val="24"/>
        </w:rPr>
        <w:t>10</w:t>
      </w:r>
      <w:r w:rsidRPr="003502A1">
        <w:rPr>
          <w:szCs w:val="24"/>
        </w:rPr>
        <w:t>个样本点</w:t>
      </w:r>
    </w:p>
    <w:p w14:paraId="5F95572A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2</w:t>
      </w:r>
      <w:r w:rsidRPr="003502A1">
        <w:rPr>
          <w:szCs w:val="24"/>
        </w:rPr>
        <w:t>．已知</w:t>
      </w:r>
      <w:r w:rsidRPr="003502A1">
        <w:rPr>
          <w:szCs w:val="24"/>
        </w:rPr>
        <w:object w:dxaOrig="799" w:dyaOrig="303" w14:anchorId="779DA803">
          <v:shape id="_x0000_i1038" type="#_x0000_t75" alt="eqId15c0dbe3c080c4c4636c64803e5c1f76" style="width:40.2pt;height:15pt" o:ole="">
            <v:imagedata r:id="rId32" o:title="eqId15c0dbe3c080c4c4636c64803e5c1f76"/>
          </v:shape>
          <o:OLEObject Type="Embed" ProgID="Equation.DSMT4" ShapeID="_x0000_i1038" DrawAspect="Content" ObjectID="_1830061625" r:id="rId33"/>
        </w:object>
      </w:r>
      <w:r w:rsidRPr="003502A1">
        <w:rPr>
          <w:szCs w:val="24"/>
        </w:rPr>
        <w:t>的内角</w:t>
      </w:r>
      <w:r w:rsidRPr="003502A1">
        <w:rPr>
          <w:rFonts w:eastAsia="Times New Roman"/>
          <w:i/>
          <w:szCs w:val="24"/>
        </w:rPr>
        <w:t>A</w:t>
      </w:r>
      <w:r w:rsidRPr="003502A1">
        <w:rPr>
          <w:szCs w:val="24"/>
        </w:rPr>
        <w:t>，</w:t>
      </w:r>
      <w:r w:rsidRPr="003502A1">
        <w:rPr>
          <w:rFonts w:eastAsia="Times New Roman"/>
          <w:i/>
          <w:szCs w:val="24"/>
        </w:rPr>
        <w:t>B</w:t>
      </w:r>
      <w:r w:rsidRPr="003502A1">
        <w:rPr>
          <w:szCs w:val="24"/>
        </w:rPr>
        <w:t>，</w:t>
      </w:r>
      <w:r w:rsidRPr="003502A1">
        <w:rPr>
          <w:rFonts w:eastAsia="Times New Roman"/>
          <w:i/>
          <w:szCs w:val="24"/>
        </w:rPr>
        <w:t>C</w:t>
      </w:r>
      <w:r w:rsidRPr="003502A1">
        <w:rPr>
          <w:szCs w:val="24"/>
        </w:rPr>
        <w:t>所对的边分别是</w:t>
      </w:r>
      <w:r w:rsidRPr="003502A1">
        <w:rPr>
          <w:rFonts w:eastAsia="Times New Roman"/>
          <w:i/>
          <w:szCs w:val="24"/>
        </w:rPr>
        <w:t>a</w:t>
      </w:r>
      <w:r w:rsidRPr="003502A1">
        <w:rPr>
          <w:szCs w:val="24"/>
        </w:rPr>
        <w:t>，</w:t>
      </w:r>
      <w:r w:rsidRPr="003502A1">
        <w:rPr>
          <w:rFonts w:eastAsia="Times New Roman"/>
          <w:i/>
          <w:szCs w:val="24"/>
        </w:rPr>
        <w:t>b</w:t>
      </w:r>
      <w:r w:rsidRPr="003502A1">
        <w:rPr>
          <w:szCs w:val="24"/>
        </w:rPr>
        <w:t>，</w:t>
      </w:r>
      <w:r w:rsidRPr="003502A1">
        <w:rPr>
          <w:rFonts w:eastAsia="Times New Roman"/>
          <w:i/>
          <w:szCs w:val="24"/>
        </w:rPr>
        <w:t>c</w:t>
      </w:r>
      <w:r w:rsidRPr="003502A1">
        <w:rPr>
          <w:szCs w:val="24"/>
        </w:rPr>
        <w:t>，若</w:t>
      </w:r>
      <w:r w:rsidRPr="003502A1">
        <w:rPr>
          <w:szCs w:val="24"/>
        </w:rPr>
        <w:object w:dxaOrig="3818" w:dyaOrig="534" w14:anchorId="76437AD7">
          <v:shape id="_x0000_i1039" type="#_x0000_t75" alt="eqIdebd95c5f16dfe2189c7c036cafa4b075" style="width:190.8pt;height:27pt" o:ole="">
            <v:imagedata r:id="rId34" o:title="eqIdebd95c5f16dfe2189c7c036cafa4b075"/>
          </v:shape>
          <o:OLEObject Type="Embed" ProgID="Equation.DSMT4" ShapeID="_x0000_i1039" DrawAspect="Content" ObjectID="_1830061626" r:id="rId35"/>
        </w:object>
      </w:r>
      <w:r w:rsidRPr="003502A1">
        <w:rPr>
          <w:szCs w:val="24"/>
        </w:rPr>
        <w:t>，且</w:t>
      </w:r>
      <w:r w:rsidRPr="003502A1">
        <w:rPr>
          <w:szCs w:val="24"/>
        </w:rPr>
        <w:object w:dxaOrig="799" w:dyaOrig="303" w14:anchorId="15CC7EC6">
          <v:shape id="_x0000_i1040" type="#_x0000_t75" alt="eqId15c0dbe3c080c4c4636c64803e5c1f76" style="width:40.2pt;height:15pt" o:ole="">
            <v:imagedata r:id="rId32" o:title="eqId15c0dbe3c080c4c4636c64803e5c1f76"/>
          </v:shape>
          <o:OLEObject Type="Embed" ProgID="Equation.DSMT4" ShapeID="_x0000_i1040" DrawAspect="Content" ObjectID="_1830061627" r:id="rId36"/>
        </w:object>
      </w:r>
      <w:r w:rsidRPr="003502A1">
        <w:rPr>
          <w:szCs w:val="24"/>
        </w:rPr>
        <w:t>的外接圆半径为</w:t>
      </w:r>
      <w:r w:rsidRPr="003502A1">
        <w:rPr>
          <w:szCs w:val="24"/>
        </w:rPr>
        <w:t>1</w:t>
      </w:r>
      <w:r w:rsidRPr="003502A1">
        <w:rPr>
          <w:szCs w:val="24"/>
        </w:rPr>
        <w:t>，</w:t>
      </w:r>
      <w:r w:rsidRPr="003502A1">
        <w:rPr>
          <w:szCs w:val="24"/>
        </w:rPr>
        <w:object w:dxaOrig="799" w:dyaOrig="303" w14:anchorId="61281E5C">
          <v:shape id="_x0000_i1041" type="#_x0000_t75" alt="eqId15c0dbe3c080c4c4636c64803e5c1f76" style="width:40.2pt;height:15pt" o:ole="">
            <v:imagedata r:id="rId32" o:title="eqId15c0dbe3c080c4c4636c64803e5c1f76"/>
          </v:shape>
          <o:OLEObject Type="Embed" ProgID="Equation.DSMT4" ShapeID="_x0000_i1041" DrawAspect="Content" ObjectID="_1830061628" r:id="rId37"/>
        </w:object>
      </w:r>
      <w:r w:rsidRPr="003502A1">
        <w:rPr>
          <w:szCs w:val="24"/>
        </w:rPr>
        <w:t>的面积等于</w:t>
      </w:r>
      <w:r w:rsidRPr="003502A1">
        <w:rPr>
          <w:szCs w:val="24"/>
        </w:rPr>
        <w:object w:dxaOrig="977" w:dyaOrig="728" w14:anchorId="5B21A49C">
          <v:shape id="_x0000_i1042" type="#_x0000_t75" alt="eqIdd248a8eb15d73a8a6ddae2b7372dbf44" style="width:48.6pt;height:36.6pt" o:ole="">
            <v:imagedata r:id="rId38" o:title="eqIdd248a8eb15d73a8a6ddae2b7372dbf44"/>
          </v:shape>
          <o:OLEObject Type="Embed" ProgID="Equation.DSMT4" ShapeID="_x0000_i1042" DrawAspect="Content" ObjectID="_1830061629" r:id="rId39"/>
        </w:object>
      </w:r>
      <w:r w:rsidRPr="003502A1">
        <w:rPr>
          <w:szCs w:val="24"/>
        </w:rPr>
        <w:t>，则下列结论正确的是（</w:t>
      </w:r>
      <w:r w:rsidRPr="003502A1">
        <w:rPr>
          <w:rFonts w:eastAsia="Times New Roman"/>
          <w:kern w:val="0"/>
          <w:szCs w:val="24"/>
        </w:rPr>
        <w:t>    </w:t>
      </w:r>
      <w:r w:rsidRPr="003502A1">
        <w:rPr>
          <w:szCs w:val="24"/>
        </w:rPr>
        <w:t>）</w:t>
      </w:r>
    </w:p>
    <w:p w14:paraId="7F3DDA78" w14:textId="77777777" w:rsidR="005F071A" w:rsidRPr="003502A1" w:rsidRDefault="00000000" w:rsidP="003502A1">
      <w:pPr>
        <w:tabs>
          <w:tab w:val="left" w:pos="4156"/>
        </w:tabs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A</w:t>
      </w:r>
      <w:r w:rsidRPr="003502A1">
        <w:rPr>
          <w:szCs w:val="24"/>
        </w:rPr>
        <w:t>．</w:t>
      </w:r>
      <w:r w:rsidRPr="003502A1">
        <w:rPr>
          <w:szCs w:val="24"/>
        </w:rPr>
        <w:object w:dxaOrig="932" w:dyaOrig="377" w14:anchorId="34B4D1CF">
          <v:shape id="_x0000_i1043" type="#_x0000_t75" alt="eqId4037561c629fd07503c6803e1eb62fb6" style="width:46.8pt;height:18.6pt" o:ole="">
            <v:imagedata r:id="rId40" o:title="eqId4037561c629fd07503c6803e1eb62fb6"/>
          </v:shape>
          <o:OLEObject Type="Embed" ProgID="Equation.DSMT4" ShapeID="_x0000_i1043" DrawAspect="Content" ObjectID="_1830061630" r:id="rId41"/>
        </w:object>
      </w:r>
      <w:r w:rsidRPr="003502A1">
        <w:rPr>
          <w:szCs w:val="24"/>
        </w:rPr>
        <w:tab/>
        <w:t>B</w:t>
      </w:r>
      <w:r w:rsidRPr="003502A1">
        <w:rPr>
          <w:szCs w:val="24"/>
        </w:rPr>
        <w:t>．</w:t>
      </w:r>
      <w:r w:rsidRPr="003502A1">
        <w:rPr>
          <w:szCs w:val="24"/>
        </w:rPr>
        <w:object w:dxaOrig="1576" w:dyaOrig="746" w14:anchorId="17E1C393">
          <v:shape id="_x0000_i1044" type="#_x0000_t75" alt="eqId5e2a7bd7dd047243e07db996009c4b01" style="width:78.6pt;height:37.2pt" o:ole="">
            <v:imagedata r:id="rId42" o:title="eqId5e2a7bd7dd047243e07db996009c4b01"/>
          </v:shape>
          <o:OLEObject Type="Embed" ProgID="Equation.DSMT4" ShapeID="_x0000_i1044" DrawAspect="Content" ObjectID="_1830061631" r:id="rId43"/>
        </w:object>
      </w:r>
    </w:p>
    <w:p w14:paraId="02F3233C" w14:textId="77777777" w:rsidR="005F071A" w:rsidRPr="003502A1" w:rsidRDefault="00000000" w:rsidP="003502A1">
      <w:pPr>
        <w:tabs>
          <w:tab w:val="left" w:pos="4156"/>
        </w:tabs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C</w:t>
      </w:r>
      <w:r w:rsidRPr="003502A1">
        <w:rPr>
          <w:szCs w:val="24"/>
        </w:rPr>
        <w:t>．</w:t>
      </w:r>
      <w:r w:rsidRPr="003502A1">
        <w:rPr>
          <w:szCs w:val="24"/>
        </w:rPr>
        <w:object w:dxaOrig="2109" w:dyaOrig="744" w14:anchorId="4B189BEB">
          <v:shape id="_x0000_i1045" type="#_x0000_t75" alt="eqId80558a0f13f108f39a493227ef654a80" style="width:105.6pt;height:37.2pt" o:ole="">
            <v:imagedata r:id="rId44" o:title="eqId80558a0f13f108f39a493227ef654a80"/>
          </v:shape>
          <o:OLEObject Type="Embed" ProgID="Equation.DSMT4" ShapeID="_x0000_i1045" DrawAspect="Content" ObjectID="_1830061632" r:id="rId45"/>
        </w:object>
      </w:r>
      <w:r w:rsidRPr="003502A1">
        <w:rPr>
          <w:szCs w:val="24"/>
        </w:rPr>
        <w:tab/>
        <w:t>D</w:t>
      </w:r>
      <w:r w:rsidRPr="003502A1">
        <w:rPr>
          <w:szCs w:val="24"/>
        </w:rPr>
        <w:t>．</w:t>
      </w:r>
      <w:r w:rsidRPr="003502A1">
        <w:rPr>
          <w:szCs w:val="24"/>
        </w:rPr>
        <w:object w:dxaOrig="2219" w:dyaOrig="679" w14:anchorId="0A226516">
          <v:shape id="_x0000_i1046" type="#_x0000_t75" alt="eqIddd0355777d941924a3a6100af3f104aa" style="width:111pt;height:34.2pt" o:ole="">
            <v:imagedata r:id="rId46" o:title="eqIddd0355777d941924a3a6100af3f104aa"/>
          </v:shape>
          <o:OLEObject Type="Embed" ProgID="Equation.DSMT4" ShapeID="_x0000_i1046" DrawAspect="Content" ObjectID="_1830061633" r:id="rId47"/>
        </w:object>
      </w:r>
    </w:p>
    <w:p w14:paraId="1A048B35" w14:textId="3BF4B4AF" w:rsidR="005F071A" w:rsidRPr="003502A1" w:rsidRDefault="003502A1" w:rsidP="003502A1"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szCs w:val="24"/>
        </w:rPr>
      </w:pPr>
      <w:r w:rsidRPr="003502A1">
        <w:rPr>
          <w:rFonts w:eastAsia="Times New Roman"/>
          <w:noProof/>
          <w:kern w:val="0"/>
          <w:szCs w:val="24"/>
        </w:rPr>
        <w:drawing>
          <wp:anchor distT="0" distB="0" distL="114300" distR="114300" simplePos="0" relativeHeight="251658240" behindDoc="0" locked="0" layoutInCell="1" allowOverlap="1" wp14:anchorId="7A81C2EA" wp14:editId="6184660A">
            <wp:simplePos x="0" y="0"/>
            <wp:positionH relativeFrom="column">
              <wp:posOffset>3901440</wp:posOffset>
            </wp:positionH>
            <wp:positionV relativeFrom="paragraph">
              <wp:posOffset>364490</wp:posOffset>
            </wp:positionV>
            <wp:extent cx="2945130" cy="1381050"/>
            <wp:effectExtent l="0" t="0" r="7620" b="0"/>
            <wp:wrapNone/>
            <wp:docPr id="100003" name="图片 100003" descr="@@@e84f3cd7-b994-45e6-b9ed-766f62fab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5130" cy="1381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0000" w:rsidRPr="003502A1">
        <w:rPr>
          <w:szCs w:val="24"/>
        </w:rPr>
        <w:t>3</w:t>
      </w:r>
      <w:r w:rsidR="00000000" w:rsidRPr="003502A1">
        <w:rPr>
          <w:szCs w:val="24"/>
        </w:rPr>
        <w:t>．棱长为</w:t>
      </w:r>
      <w:r w:rsidR="00000000" w:rsidRPr="003502A1">
        <w:rPr>
          <w:szCs w:val="24"/>
        </w:rPr>
        <w:t>1</w:t>
      </w:r>
      <w:r w:rsidR="00000000" w:rsidRPr="003502A1">
        <w:rPr>
          <w:szCs w:val="24"/>
        </w:rPr>
        <w:t>的正方体</w:t>
      </w:r>
      <w:r w:rsidR="00000000" w:rsidRPr="003502A1">
        <w:rPr>
          <w:szCs w:val="24"/>
        </w:rPr>
        <w:object w:dxaOrig="1976" w:dyaOrig="400" w14:anchorId="648CA0E2">
          <v:shape id="_x0000_i1047" type="#_x0000_t75" alt="eqId6e09725691ee7851f54c0dee86b2bf55" style="width:99pt;height:19.8pt" o:ole="">
            <v:imagedata r:id="rId49" o:title="eqId6e09725691ee7851f54c0dee86b2bf55"/>
          </v:shape>
          <o:OLEObject Type="Embed" ProgID="Equation.DSMT4" ShapeID="_x0000_i1047" DrawAspect="Content" ObjectID="_1830061634" r:id="rId50"/>
        </w:object>
      </w:r>
      <w:r w:rsidR="00000000" w:rsidRPr="003502A1">
        <w:rPr>
          <w:szCs w:val="24"/>
        </w:rPr>
        <w:t>中，</w:t>
      </w:r>
      <w:r w:rsidR="00000000" w:rsidRPr="003502A1">
        <w:rPr>
          <w:rFonts w:eastAsia="Times New Roman"/>
          <w:i/>
          <w:szCs w:val="24"/>
        </w:rPr>
        <w:t>M</w:t>
      </w:r>
      <w:r w:rsidR="00000000" w:rsidRPr="003502A1">
        <w:rPr>
          <w:szCs w:val="24"/>
        </w:rPr>
        <w:t>，</w:t>
      </w:r>
      <w:r w:rsidR="00000000" w:rsidRPr="003502A1">
        <w:rPr>
          <w:rFonts w:eastAsia="Times New Roman"/>
          <w:i/>
          <w:szCs w:val="24"/>
        </w:rPr>
        <w:t>N</w:t>
      </w:r>
      <w:r w:rsidR="00000000" w:rsidRPr="003502A1">
        <w:rPr>
          <w:szCs w:val="24"/>
        </w:rPr>
        <w:t>，</w:t>
      </w:r>
      <w:r w:rsidR="00000000" w:rsidRPr="003502A1">
        <w:rPr>
          <w:rFonts w:eastAsia="Times New Roman"/>
          <w:i/>
          <w:szCs w:val="24"/>
        </w:rPr>
        <w:t>P</w:t>
      </w:r>
      <w:r w:rsidR="00000000" w:rsidRPr="003502A1">
        <w:rPr>
          <w:szCs w:val="24"/>
        </w:rPr>
        <w:t>分别为棱</w:t>
      </w:r>
      <w:r w:rsidR="00000000" w:rsidRPr="003502A1">
        <w:rPr>
          <w:szCs w:val="24"/>
        </w:rPr>
        <w:object w:dxaOrig="555" w:dyaOrig="403" w14:anchorId="0204D82B">
          <v:shape id="_x0000_i1048" type="#_x0000_t75" alt="eqIdc8b25c1b96525721159ba0f0448ad468" style="width:27.6pt;height:20.4pt" o:ole="">
            <v:imagedata r:id="rId51" o:title="eqIdc8b25c1b96525721159ba0f0448ad468"/>
          </v:shape>
          <o:OLEObject Type="Embed" ProgID="Equation.DSMT4" ShapeID="_x0000_i1048" DrawAspect="Content" ObjectID="_1830061635" r:id="rId52"/>
        </w:object>
      </w:r>
      <w:r w:rsidR="00000000" w:rsidRPr="003502A1">
        <w:rPr>
          <w:szCs w:val="24"/>
        </w:rPr>
        <w:t>，</w:t>
      </w:r>
      <w:r w:rsidR="00000000" w:rsidRPr="003502A1">
        <w:rPr>
          <w:szCs w:val="24"/>
        </w:rPr>
        <w:object w:dxaOrig="466" w:dyaOrig="399" w14:anchorId="0EE5A9D7">
          <v:shape id="_x0000_i1049" type="#_x0000_t75" alt="eqIddf3b74e801614d33ec30efe04d91313c" style="width:23.4pt;height:19.8pt" o:ole="">
            <v:imagedata r:id="rId53" o:title="eqIddf3b74e801614d33ec30efe04d91313c"/>
          </v:shape>
          <o:OLEObject Type="Embed" ProgID="Equation.DSMT4" ShapeID="_x0000_i1049" DrawAspect="Content" ObjectID="_1830061636" r:id="rId54"/>
        </w:object>
      </w:r>
      <w:r w:rsidR="00000000" w:rsidRPr="003502A1">
        <w:rPr>
          <w:szCs w:val="24"/>
        </w:rPr>
        <w:t>，</w:t>
      </w:r>
      <w:r w:rsidR="00000000" w:rsidRPr="003502A1">
        <w:rPr>
          <w:szCs w:val="24"/>
        </w:rPr>
        <w:object w:dxaOrig="443" w:dyaOrig="312" w14:anchorId="1BB143C6">
          <v:shape id="_x0000_i1050" type="#_x0000_t75" alt="eqId764509115979e9958101808383672ec0" style="width:22.2pt;height:15.6pt" o:ole="">
            <v:imagedata r:id="rId55" o:title="eqId764509115979e9958101808383672ec0"/>
          </v:shape>
          <o:OLEObject Type="Embed" ProgID="Equation.DSMT4" ShapeID="_x0000_i1050" DrawAspect="Content" ObjectID="_1830061637" r:id="rId56"/>
        </w:object>
      </w:r>
      <w:r w:rsidR="00000000" w:rsidRPr="003502A1">
        <w:rPr>
          <w:szCs w:val="24"/>
        </w:rPr>
        <w:t>的中点，</w:t>
      </w:r>
      <w:r w:rsidR="00000000" w:rsidRPr="003502A1">
        <w:rPr>
          <w:rFonts w:eastAsia="Times New Roman"/>
          <w:i/>
          <w:szCs w:val="24"/>
        </w:rPr>
        <w:t>Q</w:t>
      </w:r>
      <w:r w:rsidR="00000000" w:rsidRPr="003502A1">
        <w:rPr>
          <w:szCs w:val="24"/>
        </w:rPr>
        <w:t>为平面</w:t>
      </w:r>
      <w:r w:rsidR="00000000" w:rsidRPr="003502A1">
        <w:rPr>
          <w:rFonts w:eastAsia="Times New Roman"/>
          <w:i/>
          <w:szCs w:val="24"/>
        </w:rPr>
        <w:t>PMN</w:t>
      </w:r>
      <w:r w:rsidR="00000000" w:rsidRPr="003502A1">
        <w:rPr>
          <w:szCs w:val="24"/>
        </w:rPr>
        <w:t>上的动点，则下列结论正确的是（</w:t>
      </w:r>
      <w:r w:rsidR="00000000" w:rsidRPr="003502A1">
        <w:rPr>
          <w:rFonts w:eastAsia="Times New Roman"/>
          <w:kern w:val="0"/>
          <w:szCs w:val="24"/>
        </w:rPr>
        <w:t>    </w:t>
      </w:r>
      <w:r w:rsidR="00000000" w:rsidRPr="003502A1">
        <w:rPr>
          <w:szCs w:val="24"/>
        </w:rPr>
        <w:t>）</w:t>
      </w:r>
    </w:p>
    <w:p w14:paraId="3B5D3EC8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A</w:t>
      </w:r>
      <w:r w:rsidRPr="003502A1">
        <w:rPr>
          <w:szCs w:val="24"/>
        </w:rPr>
        <w:t>．平面</w:t>
      </w:r>
      <w:r w:rsidRPr="003502A1">
        <w:rPr>
          <w:rFonts w:eastAsia="Times New Roman"/>
          <w:i/>
          <w:szCs w:val="24"/>
        </w:rPr>
        <w:t>PMN</w:t>
      </w:r>
      <w:r w:rsidRPr="003502A1">
        <w:rPr>
          <w:szCs w:val="24"/>
        </w:rPr>
        <w:t>截正方体表面所得截面为五边形</w:t>
      </w:r>
    </w:p>
    <w:p w14:paraId="033E3FEC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B</w:t>
      </w:r>
      <w:r w:rsidRPr="003502A1">
        <w:rPr>
          <w:szCs w:val="24"/>
        </w:rPr>
        <w:t>．平面</w:t>
      </w:r>
      <w:r w:rsidRPr="003502A1">
        <w:rPr>
          <w:szCs w:val="24"/>
        </w:rPr>
        <w:object w:dxaOrig="577" w:dyaOrig="264" w14:anchorId="58DEA058">
          <v:shape id="_x0000_i1051" type="#_x0000_t75" alt="eqId22ce50ba5e349425274f05d46d120a74" style="width:28.8pt;height:13.2pt" o:ole="">
            <v:imagedata r:id="rId57" o:title="eqId22ce50ba5e349425274f05d46d120a74"/>
          </v:shape>
          <o:OLEObject Type="Embed" ProgID="Equation.DSMT4" ShapeID="_x0000_i1051" DrawAspect="Content" ObjectID="_1830061638" r:id="rId58"/>
        </w:object>
      </w:r>
      <w:r w:rsidRPr="003502A1">
        <w:rPr>
          <w:szCs w:val="24"/>
        </w:rPr>
        <w:t>与平面</w:t>
      </w:r>
      <w:r w:rsidRPr="003502A1">
        <w:rPr>
          <w:szCs w:val="24"/>
        </w:rPr>
        <w:object w:dxaOrig="799" w:dyaOrig="310" w14:anchorId="6FBA3D5D">
          <v:shape id="_x0000_i1052" type="#_x0000_t75" alt="eqId411b38a18046fea8e9fab1f9f9b80a5f" style="width:40.2pt;height:15.6pt" o:ole="">
            <v:imagedata r:id="rId59" o:title="eqId411b38a18046fea8e9fab1f9f9b80a5f"/>
          </v:shape>
          <o:OLEObject Type="Embed" ProgID="Equation.DSMT4" ShapeID="_x0000_i1052" DrawAspect="Content" ObjectID="_1830061639" r:id="rId60"/>
        </w:object>
      </w:r>
      <w:r w:rsidRPr="003502A1">
        <w:rPr>
          <w:szCs w:val="24"/>
        </w:rPr>
        <w:t>所成锐二面角的余弦值为</w:t>
      </w:r>
      <w:r w:rsidRPr="003502A1">
        <w:rPr>
          <w:szCs w:val="24"/>
        </w:rPr>
        <w:object w:dxaOrig="444" w:dyaOrig="754" w14:anchorId="56D0FA1E">
          <v:shape id="_x0000_i1053" type="#_x0000_t75" alt="eqId827ccf0c04aa941ba20d5f4c6068b46b" style="width:22.2pt;height:37.8pt" o:ole="">
            <v:imagedata r:id="rId61" o:title="eqId827ccf0c04aa941ba20d5f4c6068b46b"/>
          </v:shape>
          <o:OLEObject Type="Embed" ProgID="Equation.DSMT4" ShapeID="_x0000_i1053" DrawAspect="Content" ObjectID="_1830061640" r:id="rId62"/>
        </w:object>
      </w:r>
    </w:p>
    <w:p w14:paraId="0626FC3B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C</w:t>
      </w:r>
      <w:r w:rsidRPr="003502A1">
        <w:rPr>
          <w:szCs w:val="24"/>
        </w:rPr>
        <w:t>．若</w:t>
      </w:r>
      <w:r w:rsidRPr="003502A1">
        <w:rPr>
          <w:szCs w:val="24"/>
        </w:rPr>
        <w:object w:dxaOrig="466" w:dyaOrig="399" w14:anchorId="2A1828F1">
          <v:shape id="_x0000_i1054" type="#_x0000_t75" alt="eqId713a7206c97773bca78ba03e6d25486a" style="width:23.4pt;height:19.8pt" o:ole="">
            <v:imagedata r:id="rId63" o:title="eqId713a7206c97773bca78ba03e6d25486a"/>
          </v:shape>
          <o:OLEObject Type="Embed" ProgID="Equation.DSMT4" ShapeID="_x0000_i1054" DrawAspect="Content" ObjectID="_1830061641" r:id="rId64"/>
        </w:object>
      </w:r>
      <w:r w:rsidRPr="003502A1">
        <w:rPr>
          <w:szCs w:val="24"/>
        </w:rPr>
        <w:t>与</w:t>
      </w:r>
      <w:r w:rsidRPr="003502A1">
        <w:rPr>
          <w:szCs w:val="24"/>
        </w:rPr>
        <w:object w:dxaOrig="488" w:dyaOrig="404" w14:anchorId="7BE7696F">
          <v:shape id="_x0000_i1055" type="#_x0000_t75" alt="eqIdbcef7b02d20e76f077fd4f33f9fa2cf7" style="width:24.6pt;height:20.4pt" o:ole="">
            <v:imagedata r:id="rId65" o:title="eqIdbcef7b02d20e76f077fd4f33f9fa2cf7"/>
          </v:shape>
          <o:OLEObject Type="Embed" ProgID="Equation.DSMT4" ShapeID="_x0000_i1055" DrawAspect="Content" ObjectID="_1830061642" r:id="rId66"/>
        </w:object>
      </w:r>
      <w:r w:rsidRPr="003502A1">
        <w:rPr>
          <w:szCs w:val="24"/>
        </w:rPr>
        <w:t>的夹角为</w:t>
      </w:r>
      <w:r w:rsidRPr="003502A1">
        <w:rPr>
          <w:szCs w:val="24"/>
        </w:rPr>
        <w:object w:dxaOrig="399" w:dyaOrig="349" w14:anchorId="77C4B6E4">
          <v:shape id="_x0000_i1056" type="#_x0000_t75" alt="eqIde6c26b2e3a5f4771ac6db26df1b98ae0" style="width:19.8pt;height:17.4pt" o:ole="">
            <v:imagedata r:id="rId67" o:title="eqIde6c26b2e3a5f4771ac6db26df1b98ae0"/>
          </v:shape>
          <o:OLEObject Type="Embed" ProgID="Equation.DSMT4" ShapeID="_x0000_i1056" DrawAspect="Content" ObjectID="_1830061643" r:id="rId68"/>
        </w:object>
      </w:r>
      <w:r w:rsidRPr="003502A1">
        <w:rPr>
          <w:szCs w:val="24"/>
        </w:rPr>
        <w:t>，则</w:t>
      </w:r>
      <w:r w:rsidRPr="003502A1">
        <w:rPr>
          <w:rFonts w:eastAsia="Times New Roman"/>
          <w:i/>
          <w:szCs w:val="24"/>
        </w:rPr>
        <w:t>Q</w:t>
      </w:r>
      <w:r w:rsidRPr="003502A1">
        <w:rPr>
          <w:szCs w:val="24"/>
        </w:rPr>
        <w:t>点的轨迹长度为</w:t>
      </w:r>
      <w:r w:rsidRPr="003502A1">
        <w:rPr>
          <w:szCs w:val="24"/>
        </w:rPr>
        <w:object w:dxaOrig="222" w:dyaOrig="256" w14:anchorId="50A93480">
          <v:shape id="_x0000_i1057" type="#_x0000_t75" alt="eqId70f5389990c3a0c5373f3bd9fb2454c9" style="width:11.4pt;height:12.6pt" o:ole="">
            <v:imagedata r:id="rId69" o:title="eqId70f5389990c3a0c5373f3bd9fb2454c9"/>
          </v:shape>
          <o:OLEObject Type="Embed" ProgID="Equation.DSMT4" ShapeID="_x0000_i1057" DrawAspect="Content" ObjectID="_1830061644" r:id="rId70"/>
        </w:object>
      </w:r>
    </w:p>
    <w:p w14:paraId="466E8291" w14:textId="7FFE80A8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szCs w:val="24"/>
        </w:rPr>
      </w:pPr>
      <w:r w:rsidRPr="003502A1">
        <w:rPr>
          <w:szCs w:val="24"/>
        </w:rPr>
        <w:t>D</w:t>
      </w:r>
      <w:r w:rsidRPr="003502A1">
        <w:rPr>
          <w:szCs w:val="24"/>
        </w:rPr>
        <w:t>．若</w:t>
      </w:r>
      <w:r w:rsidRPr="003502A1">
        <w:rPr>
          <w:szCs w:val="24"/>
        </w:rPr>
        <w:object w:dxaOrig="533" w:dyaOrig="399" w14:anchorId="064FED18">
          <v:shape id="_x0000_i1058" type="#_x0000_t75" alt="eqId0f1f229274a6e17977cc047814212589" style="width:26.4pt;height:19.8pt" o:ole="">
            <v:imagedata r:id="rId71" o:title="eqId0f1f229274a6e17977cc047814212589"/>
          </v:shape>
          <o:OLEObject Type="Embed" ProgID="Equation.DSMT4" ShapeID="_x0000_i1058" DrawAspect="Content" ObjectID="_1830061645" r:id="rId72"/>
        </w:object>
      </w:r>
      <w:r w:rsidRPr="003502A1">
        <w:rPr>
          <w:szCs w:val="24"/>
        </w:rPr>
        <w:t>，</w:t>
      </w:r>
      <w:r w:rsidRPr="003502A1">
        <w:rPr>
          <w:szCs w:val="24"/>
        </w:rPr>
        <w:object w:dxaOrig="488" w:dyaOrig="350" w14:anchorId="434755FC">
          <v:shape id="_x0000_i1059" type="#_x0000_t75" alt="eqId8cfbc0b5a8fbde804bd8425a4b76d207" style="width:24.6pt;height:17.4pt" o:ole="">
            <v:imagedata r:id="rId73" o:title="eqId8cfbc0b5a8fbde804bd8425a4b76d207"/>
          </v:shape>
          <o:OLEObject Type="Embed" ProgID="Equation.DSMT4" ShapeID="_x0000_i1059" DrawAspect="Content" ObjectID="_1830061646" r:id="rId74"/>
        </w:object>
      </w:r>
      <w:r w:rsidRPr="003502A1">
        <w:rPr>
          <w:szCs w:val="24"/>
        </w:rPr>
        <w:t>交于</w:t>
      </w:r>
      <w:r w:rsidRPr="003502A1">
        <w:rPr>
          <w:szCs w:val="24"/>
        </w:rPr>
        <w:object w:dxaOrig="311" w:dyaOrig="392" w14:anchorId="22BA7B17">
          <v:shape id="_x0000_i1060" type="#_x0000_t75" alt="eqId79408d618fb4b34881f109461114c589" style="width:15.6pt;height:19.8pt" o:ole="">
            <v:imagedata r:id="rId75" o:title="eqId79408d618fb4b34881f109461114c589"/>
          </v:shape>
          <o:OLEObject Type="Embed" ProgID="Equation.DSMT4" ShapeID="_x0000_i1060" DrawAspect="Content" ObjectID="_1830061647" r:id="rId76"/>
        </w:object>
      </w:r>
      <w:r w:rsidRPr="003502A1">
        <w:rPr>
          <w:szCs w:val="24"/>
        </w:rPr>
        <w:t>，正方形</w:t>
      </w:r>
      <w:r w:rsidRPr="003502A1">
        <w:rPr>
          <w:szCs w:val="24"/>
        </w:rPr>
        <w:object w:dxaOrig="999" w:dyaOrig="399" w14:anchorId="6710F353">
          <v:shape id="_x0000_i1061" type="#_x0000_t75" alt="eqId1d8e07d5145675a6b925b4c274d06d4c" style="width:49.8pt;height:19.8pt" o:ole="">
            <v:imagedata r:id="rId77" o:title="eqId1d8e07d5145675a6b925b4c274d06d4c"/>
          </v:shape>
          <o:OLEObject Type="Embed" ProgID="Equation.DSMT4" ShapeID="_x0000_i1061" DrawAspect="Content" ObjectID="_1830061648" r:id="rId78"/>
        </w:object>
      </w:r>
      <w:r w:rsidRPr="003502A1">
        <w:rPr>
          <w:szCs w:val="24"/>
        </w:rPr>
        <w:t>的四个顶点绕着</w:t>
      </w:r>
      <w:r w:rsidRPr="003502A1">
        <w:rPr>
          <w:szCs w:val="24"/>
        </w:rPr>
        <w:object w:dxaOrig="311" w:dyaOrig="392" w14:anchorId="1053AC6B">
          <v:shape id="_x0000_i1062" type="#_x0000_t75" alt="eqId79408d618fb4b34881f109461114c589" style="width:15.6pt;height:19.8pt" o:ole="">
            <v:imagedata r:id="rId75" o:title="eqId79408d618fb4b34881f109461114c589"/>
          </v:shape>
          <o:OLEObject Type="Embed" ProgID="Equation.DSMT4" ShapeID="_x0000_i1062" DrawAspect="Content" ObjectID="_1830061649" r:id="rId79"/>
        </w:object>
      </w:r>
      <w:r w:rsidRPr="003502A1">
        <w:rPr>
          <w:szCs w:val="24"/>
        </w:rPr>
        <w:t>在上底面逆时针旋转</w:t>
      </w:r>
      <w:r w:rsidRPr="003502A1">
        <w:rPr>
          <w:szCs w:val="24"/>
        </w:rPr>
        <w:t>45°</w:t>
      </w:r>
      <w:r w:rsidRPr="003502A1">
        <w:rPr>
          <w:szCs w:val="24"/>
        </w:rPr>
        <w:t>得到一个十面体</w:t>
      </w:r>
      <w:r w:rsidRPr="003502A1">
        <w:rPr>
          <w:szCs w:val="24"/>
        </w:rPr>
        <w:object w:dxaOrig="1797" w:dyaOrig="316" w14:anchorId="750A429C">
          <v:shape id="_x0000_i1063" type="#_x0000_t75" alt="eqIdafae97886ff0f835afde83de98bdbec6" style="width:90pt;height:15.6pt" o:ole="">
            <v:imagedata r:id="rId80" o:title="eqIdafae97886ff0f835afde83de98bdbec6"/>
          </v:shape>
          <o:OLEObject Type="Embed" ProgID="Equation.DSMT4" ShapeID="_x0000_i1063" DrawAspect="Content" ObjectID="_1830061650" r:id="rId81"/>
        </w:object>
      </w:r>
      <w:r w:rsidRPr="003502A1">
        <w:rPr>
          <w:szCs w:val="24"/>
        </w:rPr>
        <w:t>（如图），则该十面体的体积为</w:t>
      </w:r>
      <w:r w:rsidRPr="003502A1">
        <w:rPr>
          <w:szCs w:val="24"/>
        </w:rPr>
        <w:object w:dxaOrig="843" w:dyaOrig="744" w14:anchorId="25AA4E4A">
          <v:shape id="_x0000_i1064" type="#_x0000_t75" alt="eqId4606552271594d76fafb02e656a78638" style="width:42pt;height:37.2pt" o:ole="">
            <v:imagedata r:id="rId82" o:title="eqId4606552271594d76fafb02e656a78638"/>
          </v:shape>
          <o:OLEObject Type="Embed" ProgID="Equation.DSMT4" ShapeID="_x0000_i1064" DrawAspect="Content" ObjectID="_1830061651" r:id="rId83"/>
        </w:object>
      </w:r>
    </w:p>
    <w:p w14:paraId="1893D2AD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rFonts w:ascii="宋体" w:hAnsi="宋体" w:cs="宋体"/>
          <w:b/>
          <w:color w:val="000000"/>
          <w:szCs w:val="24"/>
        </w:rPr>
      </w:pPr>
      <w:r w:rsidRPr="003502A1">
        <w:rPr>
          <w:rFonts w:ascii="宋体" w:hAnsi="宋体" w:cs="宋体"/>
          <w:b/>
          <w:color w:val="000000"/>
          <w:szCs w:val="24"/>
        </w:rPr>
        <w:t>二、填空题</w:t>
      </w:r>
    </w:p>
    <w:p w14:paraId="7A05F87B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4</w:t>
      </w:r>
      <w:r w:rsidRPr="003502A1">
        <w:rPr>
          <w:szCs w:val="24"/>
        </w:rPr>
        <w:t>．写出与圆</w:t>
      </w:r>
      <w:r w:rsidRPr="003502A1">
        <w:rPr>
          <w:szCs w:val="24"/>
        </w:rPr>
        <w:object w:dxaOrig="1176" w:dyaOrig="399" w14:anchorId="118A2ADA">
          <v:shape id="_x0000_i1065" type="#_x0000_t75" alt="eqIdf240cccaf24af8a796abb95cb42be52e" style="width:58.8pt;height:19.8pt" o:ole="">
            <v:imagedata r:id="rId84" o:title="eqIdf240cccaf24af8a796abb95cb42be52e"/>
          </v:shape>
          <o:OLEObject Type="Embed" ProgID="Equation.DSMT4" ShapeID="_x0000_i1065" DrawAspect="Content" ObjectID="_1830061652" r:id="rId85"/>
        </w:object>
      </w:r>
      <w:r w:rsidRPr="003502A1">
        <w:rPr>
          <w:szCs w:val="24"/>
        </w:rPr>
        <w:t>和</w:t>
      </w:r>
      <w:r w:rsidRPr="003502A1">
        <w:rPr>
          <w:szCs w:val="24"/>
        </w:rPr>
        <w:object w:dxaOrig="2464" w:dyaOrig="483" w14:anchorId="7C9AA8FC">
          <v:shape id="_x0000_i1066" type="#_x0000_t75" alt="eqId5ae43bf75e05cccd6ee14a6d7a4b014c" style="width:123pt;height:24pt" o:ole="">
            <v:imagedata r:id="rId86" o:title="eqId5ae43bf75e05cccd6ee14a6d7a4b014c"/>
          </v:shape>
          <o:OLEObject Type="Embed" ProgID="Equation.DSMT4" ShapeID="_x0000_i1066" DrawAspect="Content" ObjectID="_1830061653" r:id="rId87"/>
        </w:object>
      </w:r>
      <w:r w:rsidRPr="003502A1">
        <w:rPr>
          <w:szCs w:val="24"/>
        </w:rPr>
        <w:t>都相切的一条直线的方程</w:t>
      </w:r>
      <w:r w:rsidRPr="003502A1">
        <w:rPr>
          <w:rFonts w:eastAsia="Times New Roman"/>
          <w:szCs w:val="24"/>
          <w:u w:val="single"/>
        </w:rPr>
        <w:t xml:space="preserve">      </w:t>
      </w:r>
      <w:r w:rsidRPr="003502A1">
        <w:rPr>
          <w:szCs w:val="24"/>
        </w:rPr>
        <w:t>．</w:t>
      </w:r>
    </w:p>
    <w:p w14:paraId="521A8B61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5</w:t>
      </w:r>
      <w:r w:rsidRPr="003502A1">
        <w:rPr>
          <w:szCs w:val="24"/>
        </w:rPr>
        <w:t>．已知正项等比数列中，</w:t>
      </w:r>
      <w:r w:rsidRPr="003502A1">
        <w:rPr>
          <w:szCs w:val="24"/>
        </w:rPr>
        <w:object w:dxaOrig="710" w:dyaOrig="393" w14:anchorId="5451C9CD">
          <v:shape id="_x0000_i1067" type="#_x0000_t75" alt="eqId329785900390130a04a57d0b55aaa569" style="width:35.4pt;height:19.8pt" o:ole="">
            <v:imagedata r:id="rId88" o:title="eqId329785900390130a04a57d0b55aaa569"/>
          </v:shape>
          <o:OLEObject Type="Embed" ProgID="Equation.DSMT4" ShapeID="_x0000_i1067" DrawAspect="Content" ObjectID="_1830061654" r:id="rId89"/>
        </w:object>
      </w:r>
      <w:r w:rsidRPr="003502A1">
        <w:rPr>
          <w:szCs w:val="24"/>
        </w:rPr>
        <w:t>，</w:t>
      </w:r>
      <w:r w:rsidRPr="003502A1">
        <w:rPr>
          <w:szCs w:val="24"/>
        </w:rPr>
        <w:object w:dxaOrig="1420" w:dyaOrig="398" w14:anchorId="60B799DC">
          <v:shape id="_x0000_i1068" type="#_x0000_t75" alt="eqIde7d3332765f63a15b7b61308b5a529d0" style="width:70.8pt;height:19.8pt" o:ole="">
            <v:imagedata r:id="rId90" o:title="eqIde7d3332765f63a15b7b61308b5a529d0"/>
          </v:shape>
          <o:OLEObject Type="Embed" ProgID="Equation.DSMT4" ShapeID="_x0000_i1068" DrawAspect="Content" ObjectID="_1830061655" r:id="rId91"/>
        </w:object>
      </w:r>
      <w:r w:rsidRPr="003502A1">
        <w:rPr>
          <w:szCs w:val="24"/>
        </w:rPr>
        <w:t>，则数列</w:t>
      </w:r>
      <w:r w:rsidRPr="003502A1">
        <w:rPr>
          <w:szCs w:val="24"/>
        </w:rPr>
        <w:object w:dxaOrig="2152" w:dyaOrig="851" w14:anchorId="7E966555">
          <v:shape id="_x0000_i1069" type="#_x0000_t75" alt="eqId9187d537d5ac2789c3f061bbde85100f" style="width:107.4pt;height:42.6pt" o:ole="">
            <v:imagedata r:id="rId92" o:title="eqId9187d537d5ac2789c3f061bbde85100f"/>
          </v:shape>
          <o:OLEObject Type="Embed" ProgID="Equation.DSMT4" ShapeID="_x0000_i1069" DrawAspect="Content" ObjectID="_1830061656" r:id="rId93"/>
        </w:object>
      </w:r>
      <w:r w:rsidRPr="003502A1">
        <w:rPr>
          <w:szCs w:val="24"/>
        </w:rPr>
        <w:t>的前</w:t>
      </w:r>
      <w:r w:rsidRPr="003502A1">
        <w:rPr>
          <w:szCs w:val="24"/>
        </w:rPr>
        <w:t>20</w:t>
      </w:r>
      <w:r w:rsidRPr="003502A1">
        <w:rPr>
          <w:szCs w:val="24"/>
        </w:rPr>
        <w:t>项和为</w:t>
      </w:r>
      <w:r w:rsidRPr="003502A1">
        <w:rPr>
          <w:rFonts w:eastAsia="Times New Roman"/>
          <w:szCs w:val="24"/>
          <w:u w:val="single"/>
        </w:rPr>
        <w:t xml:space="preserve">      </w:t>
      </w:r>
      <w:r w:rsidRPr="003502A1">
        <w:rPr>
          <w:szCs w:val="24"/>
        </w:rPr>
        <w:t>．</w:t>
      </w:r>
    </w:p>
    <w:p w14:paraId="4D1EBD6A" w14:textId="5E15A77D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szCs w:val="24"/>
        </w:rPr>
      </w:pPr>
      <w:r w:rsidRPr="003502A1">
        <w:rPr>
          <w:szCs w:val="24"/>
        </w:rPr>
        <w:lastRenderedPageBreak/>
        <w:t>6</w:t>
      </w:r>
      <w:r w:rsidRPr="003502A1">
        <w:rPr>
          <w:szCs w:val="24"/>
        </w:rPr>
        <w:t>．已知函数</w:t>
      </w:r>
      <w:r w:rsidRPr="003502A1">
        <w:rPr>
          <w:szCs w:val="24"/>
        </w:rPr>
        <w:object w:dxaOrig="2664" w:dyaOrig="1149" w14:anchorId="6ABA7AF7">
          <v:shape id="_x0000_i1070" type="#_x0000_t75" alt="eqIdffb4f85464839de2d3be6d85cd41938e" style="width:133.2pt;height:57.6pt" o:ole="">
            <v:imagedata r:id="rId94" o:title="eqIdffb4f85464839de2d3be6d85cd41938e"/>
          </v:shape>
          <o:OLEObject Type="Embed" ProgID="Equation.DSMT4" ShapeID="_x0000_i1070" DrawAspect="Content" ObjectID="_1830061657" r:id="rId95"/>
        </w:object>
      </w:r>
      <w:r w:rsidRPr="003502A1">
        <w:rPr>
          <w:szCs w:val="24"/>
        </w:rPr>
        <w:t>，若存在实数</w:t>
      </w:r>
      <w:r w:rsidRPr="003502A1">
        <w:rPr>
          <w:szCs w:val="24"/>
        </w:rPr>
        <w:object w:dxaOrig="222" w:dyaOrig="312" w14:anchorId="0F0C5723">
          <v:shape id="_x0000_i1071" type="#_x0000_t75" alt="eqId2c94bb12cee76221e13f9ef955b0aab1" style="width:11.4pt;height:15.6pt" o:ole="">
            <v:imagedata r:id="rId96" o:title="eqId2c94bb12cee76221e13f9ef955b0aab1"/>
          </v:shape>
          <o:OLEObject Type="Embed" ProgID="Equation.DSMT4" ShapeID="_x0000_i1071" DrawAspect="Content" ObjectID="_1830061658" r:id="rId97"/>
        </w:object>
      </w:r>
      <w:r w:rsidRPr="003502A1">
        <w:rPr>
          <w:szCs w:val="24"/>
        </w:rPr>
        <w:t>，使得关于</w:t>
      </w:r>
      <w:r w:rsidRPr="003502A1">
        <w:rPr>
          <w:rFonts w:eastAsia="Times New Roman"/>
          <w:i/>
          <w:szCs w:val="24"/>
        </w:rPr>
        <w:t>x</w:t>
      </w:r>
      <w:r w:rsidRPr="003502A1">
        <w:rPr>
          <w:szCs w:val="24"/>
        </w:rPr>
        <w:t>的方程</w:t>
      </w:r>
      <w:r w:rsidRPr="003502A1">
        <w:rPr>
          <w:szCs w:val="24"/>
        </w:rPr>
        <w:object w:dxaOrig="1154" w:dyaOrig="448" w14:anchorId="6777816D">
          <v:shape id="_x0000_i1072" type="#_x0000_t75" alt="eqId934800767baff1af01a4e4555735dfa7" style="width:57.6pt;height:22.2pt" o:ole="">
            <v:imagedata r:id="rId98" o:title="eqId934800767baff1af01a4e4555735dfa7"/>
          </v:shape>
          <o:OLEObject Type="Embed" ProgID="Equation.DSMT4" ShapeID="_x0000_i1072" DrawAspect="Content" ObjectID="_1830061659" r:id="rId99"/>
        </w:object>
      </w:r>
      <w:r w:rsidRPr="003502A1">
        <w:rPr>
          <w:szCs w:val="24"/>
        </w:rPr>
        <w:t>恰有四个不同的实数根，则实数</w:t>
      </w:r>
      <w:r w:rsidRPr="003502A1">
        <w:rPr>
          <w:rFonts w:eastAsia="Times New Roman"/>
          <w:i/>
          <w:szCs w:val="24"/>
        </w:rPr>
        <w:t>a</w:t>
      </w:r>
      <w:r w:rsidRPr="003502A1">
        <w:rPr>
          <w:szCs w:val="24"/>
        </w:rPr>
        <w:t>的取值范围是</w:t>
      </w:r>
      <w:r w:rsidRPr="003502A1">
        <w:rPr>
          <w:rFonts w:eastAsia="Times New Roman"/>
          <w:szCs w:val="24"/>
          <w:u w:val="single"/>
        </w:rPr>
        <w:t xml:space="preserve">      </w:t>
      </w:r>
      <w:r w:rsidRPr="003502A1">
        <w:rPr>
          <w:szCs w:val="24"/>
        </w:rPr>
        <w:t>．</w:t>
      </w:r>
    </w:p>
    <w:p w14:paraId="2F556C17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rFonts w:ascii="宋体" w:hAnsi="宋体" w:cs="宋体"/>
          <w:b/>
          <w:color w:val="000000"/>
          <w:szCs w:val="24"/>
        </w:rPr>
      </w:pPr>
      <w:r w:rsidRPr="003502A1">
        <w:rPr>
          <w:rFonts w:ascii="宋体" w:hAnsi="宋体" w:cs="宋体"/>
          <w:b/>
          <w:color w:val="000000"/>
          <w:szCs w:val="24"/>
        </w:rPr>
        <w:t>三、解答题</w:t>
      </w:r>
    </w:p>
    <w:p w14:paraId="7B208D5C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7</w:t>
      </w:r>
      <w:r w:rsidRPr="003502A1">
        <w:rPr>
          <w:szCs w:val="24"/>
        </w:rPr>
        <w:t>．已知函数</w:t>
      </w:r>
      <w:r w:rsidRPr="003502A1">
        <w:rPr>
          <w:szCs w:val="24"/>
        </w:rPr>
        <w:object w:dxaOrig="4573" w:dyaOrig="694" w14:anchorId="6EAD16C6">
          <v:shape id="_x0000_i1073" type="#_x0000_t75" alt="eqIdabe1b2d3341cafad9f78e1e6db074031" style="width:228.6pt;height:34.8pt" o:ole="">
            <v:imagedata r:id="rId100" o:title="eqIdabe1b2d3341cafad9f78e1e6db074031"/>
          </v:shape>
          <o:OLEObject Type="Embed" ProgID="Equation.DSMT4" ShapeID="_x0000_i1073" DrawAspect="Content" ObjectID="_1830061660" r:id="rId101"/>
        </w:object>
      </w:r>
      <w:r w:rsidRPr="003502A1">
        <w:rPr>
          <w:szCs w:val="24"/>
        </w:rPr>
        <w:t>．</w:t>
      </w:r>
    </w:p>
    <w:p w14:paraId="2ADC0EEA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(1)</w:t>
      </w:r>
      <w:r w:rsidRPr="003502A1">
        <w:rPr>
          <w:szCs w:val="24"/>
        </w:rPr>
        <w:t>当</w:t>
      </w:r>
      <w:r w:rsidRPr="003502A1">
        <w:rPr>
          <w:szCs w:val="24"/>
        </w:rPr>
        <w:object w:dxaOrig="577" w:dyaOrig="296" w14:anchorId="014FA484">
          <v:shape id="_x0000_i1074" type="#_x0000_t75" alt="eqId0b550ee821ee1838384835e81fc34b67" style="width:28.8pt;height:15pt" o:ole="">
            <v:imagedata r:id="rId102" o:title="eqId0b550ee821ee1838384835e81fc34b67"/>
          </v:shape>
          <o:OLEObject Type="Embed" ProgID="Equation.DSMT4" ShapeID="_x0000_i1074" DrawAspect="Content" ObjectID="_1830061661" r:id="rId103"/>
        </w:object>
      </w:r>
      <w:r w:rsidRPr="003502A1">
        <w:rPr>
          <w:szCs w:val="24"/>
        </w:rPr>
        <w:t>时，求曲线</w:t>
      </w:r>
      <w:r w:rsidRPr="003502A1">
        <w:rPr>
          <w:szCs w:val="24"/>
        </w:rPr>
        <w:object w:dxaOrig="1065" w:dyaOrig="439" w14:anchorId="676715B9">
          <v:shape id="_x0000_i1075" type="#_x0000_t75" alt="eqId942c2141d01bde6b48210c56a17fc75e" style="width:53.4pt;height:22.2pt" o:ole="">
            <v:imagedata r:id="rId104" o:title="eqId942c2141d01bde6b48210c56a17fc75e"/>
          </v:shape>
          <o:OLEObject Type="Embed" ProgID="Equation.DSMT4" ShapeID="_x0000_i1075" DrawAspect="Content" ObjectID="_1830061662" r:id="rId105"/>
        </w:object>
      </w:r>
      <w:r w:rsidRPr="003502A1">
        <w:rPr>
          <w:szCs w:val="24"/>
        </w:rPr>
        <w:t>在</w:t>
      </w:r>
      <w:r w:rsidRPr="003502A1">
        <w:rPr>
          <w:szCs w:val="24"/>
        </w:rPr>
        <w:object w:dxaOrig="1065" w:dyaOrig="439" w14:anchorId="78B935C4">
          <v:shape id="_x0000_i1076" type="#_x0000_t75" alt="eqId9c9f8845aa2b51c460f2d798c9f62fa3" style="width:53.4pt;height:22.2pt" o:ole="">
            <v:imagedata r:id="rId106" o:title="eqId9c9f8845aa2b51c460f2d798c9f62fa3"/>
          </v:shape>
          <o:OLEObject Type="Embed" ProgID="Equation.DSMT4" ShapeID="_x0000_i1076" DrawAspect="Content" ObjectID="_1830061663" r:id="rId107"/>
        </w:object>
      </w:r>
      <w:r w:rsidRPr="003502A1">
        <w:rPr>
          <w:szCs w:val="24"/>
        </w:rPr>
        <w:t>处的切线方程；</w:t>
      </w:r>
    </w:p>
    <w:p w14:paraId="5734F0A9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(2)</w:t>
      </w:r>
      <w:r w:rsidRPr="003502A1">
        <w:rPr>
          <w:szCs w:val="24"/>
        </w:rPr>
        <w:t>若</w:t>
      </w:r>
      <w:r w:rsidRPr="003502A1">
        <w:rPr>
          <w:szCs w:val="24"/>
        </w:rPr>
        <w:object w:dxaOrig="1110" w:dyaOrig="745" w14:anchorId="7450AA85">
          <v:shape id="_x0000_i1077" type="#_x0000_t75" alt="eqId00916686109bd6e6c2c95d3fc49bce08" style="width:55.8pt;height:37.2pt" o:ole="">
            <v:imagedata r:id="rId108" o:title="eqId00916686109bd6e6c2c95d3fc49bce08"/>
          </v:shape>
          <o:OLEObject Type="Embed" ProgID="Equation.DSMT4" ShapeID="_x0000_i1077" DrawAspect="Content" ObjectID="_1830061664" r:id="rId109"/>
        </w:object>
      </w:r>
      <w:r w:rsidRPr="003502A1">
        <w:rPr>
          <w:szCs w:val="24"/>
        </w:rPr>
        <w:t>，证明：函数</w:t>
      </w:r>
      <w:r w:rsidRPr="003502A1">
        <w:rPr>
          <w:szCs w:val="24"/>
        </w:rPr>
        <w:object w:dxaOrig="644" w:dyaOrig="445" w14:anchorId="55AA9625">
          <v:shape id="_x0000_i1078" type="#_x0000_t75" alt="eqId09f86f37ec8e15846bd731ab4fcdbacd" style="width:32.4pt;height:22.2pt" o:ole="">
            <v:imagedata r:id="rId110" o:title="eqId09f86f37ec8e15846bd731ab4fcdbacd"/>
          </v:shape>
          <o:OLEObject Type="Embed" ProgID="Equation.DSMT4" ShapeID="_x0000_i1078" DrawAspect="Content" ObjectID="_1830061665" r:id="rId111"/>
        </w:object>
      </w:r>
      <w:r w:rsidRPr="003502A1">
        <w:rPr>
          <w:szCs w:val="24"/>
        </w:rPr>
        <w:t>有</w:t>
      </w:r>
      <w:r w:rsidRPr="003502A1">
        <w:rPr>
          <w:szCs w:val="24"/>
        </w:rPr>
        <w:t>3</w:t>
      </w:r>
      <w:r w:rsidRPr="003502A1">
        <w:rPr>
          <w:szCs w:val="24"/>
        </w:rPr>
        <w:t>个零点；</w:t>
      </w:r>
    </w:p>
    <w:p w14:paraId="6C1737DE" w14:textId="77777777" w:rsidR="003502A1" w:rsidRDefault="003502A1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</w:p>
    <w:p w14:paraId="439013DF" w14:textId="775AA920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8</w:t>
      </w:r>
      <w:r w:rsidRPr="003502A1">
        <w:rPr>
          <w:szCs w:val="24"/>
        </w:rPr>
        <w:t>．在</w:t>
      </w:r>
      <w:r w:rsidRPr="003502A1">
        <w:rPr>
          <w:szCs w:val="24"/>
        </w:rPr>
        <w:object w:dxaOrig="799" w:dyaOrig="303" w14:anchorId="3F6DE470">
          <v:shape id="_x0000_i1083" type="#_x0000_t75" alt="eqId15c0dbe3c080c4c4636c64803e5c1f76" style="width:40.2pt;height:15pt" o:ole="">
            <v:imagedata r:id="rId32" o:title="eqId15c0dbe3c080c4c4636c64803e5c1f76"/>
          </v:shape>
          <o:OLEObject Type="Embed" ProgID="Equation.DSMT4" ShapeID="_x0000_i1083" DrawAspect="Content" ObjectID="_1830061666" r:id="rId112"/>
        </w:object>
      </w:r>
      <w:r w:rsidRPr="003502A1">
        <w:rPr>
          <w:szCs w:val="24"/>
        </w:rPr>
        <w:t>中，角</w:t>
      </w:r>
      <w:r w:rsidRPr="003502A1">
        <w:rPr>
          <w:szCs w:val="24"/>
        </w:rPr>
        <w:object w:dxaOrig="1087" w:dyaOrig="320" w14:anchorId="75E161D8">
          <v:shape id="_x0000_i1084" type="#_x0000_t75" alt="eqIdce7af7c5df749c6fa9bbe87faa72c66d" style="width:54.6pt;height:16.2pt" o:ole="">
            <v:imagedata r:id="rId113" o:title="eqIdce7af7c5df749c6fa9bbe87faa72c66d"/>
          </v:shape>
          <o:OLEObject Type="Embed" ProgID="Equation.DSMT4" ShapeID="_x0000_i1084" DrawAspect="Content" ObjectID="_1830061667" r:id="rId114"/>
        </w:object>
      </w:r>
      <w:r w:rsidRPr="003502A1">
        <w:rPr>
          <w:szCs w:val="24"/>
        </w:rPr>
        <w:t>的对边分别为</w:t>
      </w:r>
      <w:r w:rsidRPr="003502A1">
        <w:rPr>
          <w:szCs w:val="24"/>
        </w:rPr>
        <w:object w:dxaOrig="954" w:dyaOrig="318" w14:anchorId="62738E68">
          <v:shape id="_x0000_i1085" type="#_x0000_t75" alt="eqId88f2599ca8b6b683e57a82699c8b1ebb" style="width:48pt;height:16.2pt" o:ole="">
            <v:imagedata r:id="rId115" o:title="eqId88f2599ca8b6b683e57a82699c8b1ebb"/>
          </v:shape>
          <o:OLEObject Type="Embed" ProgID="Equation.DSMT4" ShapeID="_x0000_i1085" DrawAspect="Content" ObjectID="_1830061668" r:id="rId116"/>
        </w:object>
      </w:r>
      <w:r w:rsidRPr="003502A1">
        <w:rPr>
          <w:szCs w:val="24"/>
        </w:rPr>
        <w:t>，向量</w:t>
      </w:r>
      <w:r w:rsidRPr="003502A1">
        <w:rPr>
          <w:szCs w:val="24"/>
        </w:rPr>
        <w:object w:dxaOrig="3730" w:dyaOrig="450" w14:anchorId="062B1E33">
          <v:shape id="_x0000_i1086" type="#_x0000_t75" alt="eqId357395a74292f385f4a9a61ab688a123" style="width:186.6pt;height:22.8pt" o:ole="">
            <v:imagedata r:id="rId117" o:title="eqId357395a74292f385f4a9a61ab688a123"/>
          </v:shape>
          <o:OLEObject Type="Embed" ProgID="Equation.DSMT4" ShapeID="_x0000_i1086" DrawAspect="Content" ObjectID="_1830061669" r:id="rId118"/>
        </w:object>
      </w:r>
      <w:r w:rsidRPr="003502A1">
        <w:rPr>
          <w:szCs w:val="24"/>
        </w:rPr>
        <w:t>，且</w:t>
      </w:r>
      <w:r w:rsidRPr="003502A1">
        <w:rPr>
          <w:szCs w:val="24"/>
        </w:rPr>
        <w:object w:dxaOrig="1642" w:dyaOrig="446" w14:anchorId="3F324C04">
          <v:shape id="_x0000_i1087" type="#_x0000_t75" alt="eqIdeb415e2367098f56e2435c5cc41ab85a" style="width:82.2pt;height:22.2pt" o:ole="">
            <v:imagedata r:id="rId119" o:title="eqIdeb415e2367098f56e2435c5cc41ab85a"/>
          </v:shape>
          <o:OLEObject Type="Embed" ProgID="Equation.DSMT4" ShapeID="_x0000_i1087" DrawAspect="Content" ObjectID="_1830061670" r:id="rId120"/>
        </w:object>
      </w:r>
      <w:r w:rsidRPr="003502A1">
        <w:rPr>
          <w:szCs w:val="24"/>
        </w:rPr>
        <w:t>，点</w:t>
      </w:r>
      <w:r w:rsidRPr="003502A1">
        <w:rPr>
          <w:szCs w:val="24"/>
        </w:rPr>
        <w:object w:dxaOrig="288" w:dyaOrig="288" w14:anchorId="079B05DB">
          <v:shape id="_x0000_i1088" type="#_x0000_t75" alt="eqId8455657dde27aabe6adb7b188e031c11" style="width:14.4pt;height:14.4pt" o:ole="">
            <v:imagedata r:id="rId121" o:title="eqId8455657dde27aabe6adb7b188e031c11"/>
          </v:shape>
          <o:OLEObject Type="Embed" ProgID="Equation.DSMT4" ShapeID="_x0000_i1088" DrawAspect="Content" ObjectID="_1830061671" r:id="rId122"/>
        </w:object>
      </w:r>
      <w:r w:rsidRPr="003502A1">
        <w:rPr>
          <w:szCs w:val="24"/>
        </w:rPr>
        <w:t>为边</w:t>
      </w:r>
      <w:r w:rsidRPr="003502A1">
        <w:rPr>
          <w:szCs w:val="24"/>
        </w:rPr>
        <w:object w:dxaOrig="444" w:dyaOrig="289" w14:anchorId="613C5236">
          <v:shape id="_x0000_i1089" type="#_x0000_t75" alt="eqIdf52a58fbaf4fea03567e88a9f0f6e37e" style="width:22.2pt;height:14.4pt" o:ole="">
            <v:imagedata r:id="rId123" o:title="eqIdf52a58fbaf4fea03567e88a9f0f6e37e"/>
          </v:shape>
          <o:OLEObject Type="Embed" ProgID="Equation.DSMT4" ShapeID="_x0000_i1089" DrawAspect="Content" ObjectID="_1830061672" r:id="rId124"/>
        </w:object>
      </w:r>
      <w:r w:rsidRPr="003502A1">
        <w:rPr>
          <w:szCs w:val="24"/>
        </w:rPr>
        <w:t>上一点．</w:t>
      </w:r>
    </w:p>
    <w:p w14:paraId="09571C0B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(1)</w:t>
      </w:r>
      <w:r w:rsidRPr="003502A1">
        <w:rPr>
          <w:szCs w:val="24"/>
        </w:rPr>
        <w:t>求角</w:t>
      </w:r>
      <w:r w:rsidRPr="003502A1">
        <w:rPr>
          <w:szCs w:val="24"/>
        </w:rPr>
        <w:object w:dxaOrig="266" w:dyaOrig="303" w14:anchorId="622ACF89">
          <v:shape id="_x0000_i1090" type="#_x0000_t75" alt="eqIdc5db41a1f31d6baee7c69990811edb9f" style="width:13.2pt;height:15pt" o:ole="">
            <v:imagedata r:id="rId14" o:title="eqIdc5db41a1f31d6baee7c69990811edb9f"/>
          </v:shape>
          <o:OLEObject Type="Embed" ProgID="Equation.DSMT4" ShapeID="_x0000_i1090" DrawAspect="Content" ObjectID="_1830061673" r:id="rId125"/>
        </w:object>
      </w:r>
      <w:r w:rsidRPr="003502A1">
        <w:rPr>
          <w:szCs w:val="24"/>
        </w:rPr>
        <w:t>的大小；</w:t>
      </w:r>
    </w:p>
    <w:p w14:paraId="6DDB9727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(2)</w:t>
      </w:r>
      <w:r w:rsidRPr="003502A1">
        <w:rPr>
          <w:szCs w:val="24"/>
        </w:rPr>
        <w:t>若</w:t>
      </w:r>
      <w:r w:rsidRPr="003502A1">
        <w:rPr>
          <w:szCs w:val="24"/>
        </w:rPr>
        <w:object w:dxaOrig="443" w:dyaOrig="309" w14:anchorId="1F68A685">
          <v:shape id="_x0000_i1091" type="#_x0000_t75" alt="eqId9d78abbad68bbbf12af10cd40ef4c353" style="width:22.2pt;height:15.6pt" o:ole="">
            <v:imagedata r:id="rId126" o:title="eqId9d78abbad68bbbf12af10cd40ef4c353"/>
          </v:shape>
          <o:OLEObject Type="Embed" ProgID="Equation.DSMT4" ShapeID="_x0000_i1091" DrawAspect="Content" ObjectID="_1830061674" r:id="rId127"/>
        </w:object>
      </w:r>
      <w:r w:rsidRPr="003502A1">
        <w:rPr>
          <w:szCs w:val="24"/>
        </w:rPr>
        <w:t>是</w:t>
      </w:r>
      <w:r w:rsidRPr="003502A1">
        <w:rPr>
          <w:szCs w:val="24"/>
        </w:rPr>
        <w:object w:dxaOrig="266" w:dyaOrig="303" w14:anchorId="0CC8F770">
          <v:shape id="_x0000_i1092" type="#_x0000_t75" alt="eqIdc5db41a1f31d6baee7c69990811edb9f" style="width:13.2pt;height:15pt" o:ole="">
            <v:imagedata r:id="rId14" o:title="eqIdc5db41a1f31d6baee7c69990811edb9f"/>
          </v:shape>
          <o:OLEObject Type="Embed" ProgID="Equation.DSMT4" ShapeID="_x0000_i1092" DrawAspect="Content" ObjectID="_1830061675" r:id="rId128"/>
        </w:object>
      </w:r>
      <w:r w:rsidRPr="003502A1">
        <w:rPr>
          <w:szCs w:val="24"/>
        </w:rPr>
        <w:t>的角平分线，</w:t>
      </w:r>
      <w:r w:rsidRPr="003502A1">
        <w:rPr>
          <w:szCs w:val="24"/>
        </w:rPr>
        <w:object w:dxaOrig="1353" w:dyaOrig="308" w14:anchorId="14C9433B">
          <v:shape id="_x0000_i1093" type="#_x0000_t75" alt="eqId258bcfaaa58f801e177c4c3733167276" style="width:67.8pt;height:15.6pt" o:ole="">
            <v:imagedata r:id="rId129" o:title="eqId258bcfaaa58f801e177c4c3733167276"/>
          </v:shape>
          <o:OLEObject Type="Embed" ProgID="Equation.DSMT4" ShapeID="_x0000_i1093" DrawAspect="Content" ObjectID="_1830061676" r:id="rId130"/>
        </w:object>
      </w:r>
      <w:r w:rsidRPr="003502A1">
        <w:rPr>
          <w:szCs w:val="24"/>
        </w:rPr>
        <w:t>的周长为</w:t>
      </w:r>
      <w:r w:rsidRPr="003502A1">
        <w:rPr>
          <w:szCs w:val="24"/>
        </w:rPr>
        <w:t>19</w:t>
      </w:r>
      <w:r w:rsidRPr="003502A1">
        <w:rPr>
          <w:szCs w:val="24"/>
        </w:rPr>
        <w:t>，求</w:t>
      </w:r>
      <w:r w:rsidRPr="003502A1">
        <w:rPr>
          <w:szCs w:val="24"/>
        </w:rPr>
        <w:object w:dxaOrig="443" w:dyaOrig="309" w14:anchorId="0824E31D">
          <v:shape id="_x0000_i1094" type="#_x0000_t75" alt="eqId9d78abbad68bbbf12af10cd40ef4c353" style="width:22.2pt;height:15.6pt" o:ole="">
            <v:imagedata r:id="rId126" o:title="eqId9d78abbad68bbbf12af10cd40ef4c353"/>
          </v:shape>
          <o:OLEObject Type="Embed" ProgID="Equation.DSMT4" ShapeID="_x0000_i1094" DrawAspect="Content" ObjectID="_1830061677" r:id="rId131"/>
        </w:object>
      </w:r>
      <w:r w:rsidRPr="003502A1">
        <w:rPr>
          <w:szCs w:val="24"/>
        </w:rPr>
        <w:t>的长度；</w:t>
      </w:r>
    </w:p>
    <w:p w14:paraId="1C42A61C" w14:textId="77777777" w:rsidR="005F071A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(3)</w:t>
      </w:r>
      <w:r w:rsidRPr="003502A1">
        <w:rPr>
          <w:szCs w:val="24"/>
        </w:rPr>
        <w:t>若</w:t>
      </w:r>
      <w:r w:rsidRPr="003502A1">
        <w:rPr>
          <w:szCs w:val="24"/>
        </w:rPr>
        <w:object w:dxaOrig="288" w:dyaOrig="288" w14:anchorId="0A297740">
          <v:shape id="_x0000_i1095" type="#_x0000_t75" alt="eqId8455657dde27aabe6adb7b188e031c11" style="width:14.4pt;height:14.4pt" o:ole="">
            <v:imagedata r:id="rId121" o:title="eqId8455657dde27aabe6adb7b188e031c11"/>
          </v:shape>
          <o:OLEObject Type="Embed" ProgID="Equation.DSMT4" ShapeID="_x0000_i1095" DrawAspect="Content" ObjectID="_1830061678" r:id="rId132"/>
        </w:object>
      </w:r>
      <w:r w:rsidRPr="003502A1">
        <w:rPr>
          <w:szCs w:val="24"/>
        </w:rPr>
        <w:t>是边</w:t>
      </w:r>
      <w:r w:rsidRPr="003502A1">
        <w:rPr>
          <w:szCs w:val="24"/>
        </w:rPr>
        <w:object w:dxaOrig="444" w:dyaOrig="289" w14:anchorId="73D09010">
          <v:shape id="_x0000_i1096" type="#_x0000_t75" alt="eqIdf52a58fbaf4fea03567e88a9f0f6e37e" style="width:22.2pt;height:14.4pt" o:ole="">
            <v:imagedata r:id="rId123" o:title="eqIdf52a58fbaf4fea03567e88a9f0f6e37e"/>
          </v:shape>
          <o:OLEObject Type="Embed" ProgID="Equation.DSMT4" ShapeID="_x0000_i1096" DrawAspect="Content" ObjectID="_1830061679" r:id="rId133"/>
        </w:object>
      </w:r>
      <w:r w:rsidRPr="003502A1">
        <w:rPr>
          <w:szCs w:val="24"/>
        </w:rPr>
        <w:t>上靠近点</w:t>
      </w:r>
      <w:r w:rsidRPr="003502A1">
        <w:rPr>
          <w:rFonts w:eastAsia="Times New Roman"/>
          <w:i/>
          <w:szCs w:val="24"/>
        </w:rPr>
        <w:t>A</w:t>
      </w:r>
      <w:r w:rsidRPr="003502A1">
        <w:rPr>
          <w:szCs w:val="24"/>
        </w:rPr>
        <w:t>的一个三等分点，</w:t>
      </w:r>
      <w:r w:rsidRPr="003502A1">
        <w:rPr>
          <w:szCs w:val="24"/>
        </w:rPr>
        <w:object w:dxaOrig="1154" w:dyaOrig="313" w14:anchorId="2333B066">
          <v:shape id="_x0000_i1097" type="#_x0000_t75" alt="eqId9edb59103f296751ddb45a1139034897" style="width:57.6pt;height:15.6pt" o:ole="">
            <v:imagedata r:id="rId134" o:title="eqId9edb59103f296751ddb45a1139034897"/>
          </v:shape>
          <o:OLEObject Type="Embed" ProgID="Equation.DSMT4" ShapeID="_x0000_i1097" DrawAspect="Content" ObjectID="_1830061680" r:id="rId135"/>
        </w:object>
      </w:r>
      <w:r w:rsidRPr="003502A1">
        <w:rPr>
          <w:szCs w:val="24"/>
        </w:rPr>
        <w:t>，求实数</w:t>
      </w:r>
      <w:r w:rsidRPr="003502A1">
        <w:rPr>
          <w:szCs w:val="24"/>
        </w:rPr>
        <w:object w:dxaOrig="155" w:dyaOrig="276" w14:anchorId="1102F2D4">
          <v:shape id="_x0000_i1098" type="#_x0000_t75" alt="eqId36a1b09c653185842513e24ebba60bb3" style="width:7.8pt;height:13.8pt" o:ole="">
            <v:imagedata r:id="rId136" o:title="eqId36a1b09c653185842513e24ebba60bb3"/>
          </v:shape>
          <o:OLEObject Type="Embed" ProgID="Equation.DSMT4" ShapeID="_x0000_i1098" DrawAspect="Content" ObjectID="_1830061681" r:id="rId137"/>
        </w:object>
      </w:r>
      <w:r w:rsidRPr="003502A1">
        <w:rPr>
          <w:szCs w:val="24"/>
        </w:rPr>
        <w:t>的取值范围．</w:t>
      </w:r>
    </w:p>
    <w:p w14:paraId="61726AFF" w14:textId="77777777" w:rsidR="003502A1" w:rsidRDefault="003502A1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</w:p>
    <w:p w14:paraId="0ED0F50D" w14:textId="77777777" w:rsidR="003502A1" w:rsidRPr="003502A1" w:rsidRDefault="003502A1" w:rsidP="003502A1">
      <w:pPr>
        <w:adjustRightInd w:val="0"/>
        <w:snapToGrid w:val="0"/>
        <w:spacing w:line="360" w:lineRule="auto"/>
        <w:jc w:val="left"/>
        <w:textAlignment w:val="center"/>
        <w:rPr>
          <w:rFonts w:hint="eastAsia"/>
          <w:szCs w:val="24"/>
        </w:rPr>
      </w:pPr>
    </w:p>
    <w:p w14:paraId="43EB4C39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9</w:t>
      </w:r>
      <w:r w:rsidRPr="003502A1">
        <w:rPr>
          <w:szCs w:val="24"/>
        </w:rPr>
        <w:t>．某商场为回馈广大顾客，开展消费抽奖促销活动，抽奖箱里装有</w:t>
      </w:r>
      <w:r w:rsidRPr="003502A1">
        <w:rPr>
          <w:szCs w:val="24"/>
        </w:rPr>
        <w:t>5</w:t>
      </w:r>
      <w:r w:rsidRPr="003502A1">
        <w:rPr>
          <w:szCs w:val="24"/>
        </w:rPr>
        <w:t>个除颜色外其他都相同的小球，其中</w:t>
      </w:r>
      <w:r w:rsidRPr="003502A1">
        <w:rPr>
          <w:szCs w:val="24"/>
        </w:rPr>
        <w:t>3</w:t>
      </w:r>
      <w:r w:rsidRPr="003502A1">
        <w:rPr>
          <w:szCs w:val="24"/>
        </w:rPr>
        <w:t>个黑球和</w:t>
      </w:r>
      <w:r w:rsidRPr="003502A1">
        <w:rPr>
          <w:szCs w:val="24"/>
        </w:rPr>
        <w:t>2</w:t>
      </w:r>
      <w:r w:rsidRPr="003502A1">
        <w:rPr>
          <w:szCs w:val="24"/>
        </w:rPr>
        <w:t>个红球，</w:t>
      </w:r>
    </w:p>
    <w:tbl>
      <w:tblPr>
        <w:tblW w:w="63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470"/>
        <w:gridCol w:w="1380"/>
        <w:gridCol w:w="1380"/>
        <w:gridCol w:w="2100"/>
      </w:tblGrid>
      <w:tr w:rsidR="005F071A" w:rsidRPr="003502A1" w14:paraId="7BE26712" w14:textId="77777777"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4D80E8F" w14:textId="77777777" w:rsidR="005F071A" w:rsidRPr="003502A1" w:rsidRDefault="00000000" w:rsidP="003502A1"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szCs w:val="24"/>
              </w:rPr>
            </w:pPr>
            <w:r w:rsidRPr="003502A1">
              <w:rPr>
                <w:szCs w:val="24"/>
              </w:rPr>
              <w:t>取球结果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FB35458" w14:textId="77777777" w:rsidR="005F071A" w:rsidRPr="003502A1" w:rsidRDefault="00000000" w:rsidP="003502A1"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szCs w:val="24"/>
              </w:rPr>
            </w:pPr>
            <w:r w:rsidRPr="003502A1">
              <w:rPr>
                <w:szCs w:val="24"/>
              </w:rPr>
              <w:t>2</w:t>
            </w:r>
            <w:r w:rsidRPr="003502A1">
              <w:rPr>
                <w:szCs w:val="24"/>
              </w:rPr>
              <w:t>个红球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DB7B059" w14:textId="77777777" w:rsidR="005F071A" w:rsidRPr="003502A1" w:rsidRDefault="00000000" w:rsidP="003502A1"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szCs w:val="24"/>
              </w:rPr>
            </w:pPr>
            <w:r w:rsidRPr="003502A1">
              <w:rPr>
                <w:szCs w:val="24"/>
              </w:rPr>
              <w:t>2</w:t>
            </w:r>
            <w:r w:rsidRPr="003502A1">
              <w:rPr>
                <w:szCs w:val="24"/>
              </w:rPr>
              <w:t>个黑球</w:t>
            </w:r>
          </w:p>
        </w:tc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AF53441" w14:textId="77777777" w:rsidR="005F071A" w:rsidRPr="003502A1" w:rsidRDefault="00000000" w:rsidP="003502A1"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szCs w:val="24"/>
              </w:rPr>
            </w:pPr>
            <w:r w:rsidRPr="003502A1">
              <w:rPr>
                <w:szCs w:val="24"/>
              </w:rPr>
              <w:t>红</w:t>
            </w:r>
            <w:r w:rsidRPr="003502A1">
              <w:rPr>
                <w:rFonts w:ascii="MS Gothic" w:eastAsia="MS Gothic" w:hAnsi="MS Gothic" w:cs="MS Gothic"/>
                <w:szCs w:val="24"/>
              </w:rPr>
              <w:t>､</w:t>
            </w:r>
            <w:r w:rsidRPr="003502A1">
              <w:rPr>
                <w:szCs w:val="24"/>
              </w:rPr>
              <w:t>黑球各</w:t>
            </w:r>
            <w:r w:rsidRPr="003502A1">
              <w:rPr>
                <w:szCs w:val="24"/>
              </w:rPr>
              <w:t>1</w:t>
            </w:r>
            <w:r w:rsidRPr="003502A1">
              <w:rPr>
                <w:szCs w:val="24"/>
              </w:rPr>
              <w:t>个</w:t>
            </w:r>
          </w:p>
        </w:tc>
      </w:tr>
      <w:tr w:rsidR="005F071A" w:rsidRPr="003502A1" w14:paraId="577AF93F" w14:textId="77777777"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79905FD" w14:textId="77777777" w:rsidR="005F071A" w:rsidRPr="003502A1" w:rsidRDefault="00000000" w:rsidP="003502A1"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szCs w:val="24"/>
              </w:rPr>
            </w:pPr>
            <w:r w:rsidRPr="003502A1">
              <w:rPr>
                <w:szCs w:val="24"/>
              </w:rPr>
              <w:t>奖金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4879CD8" w14:textId="77777777" w:rsidR="005F071A" w:rsidRPr="003502A1" w:rsidRDefault="00000000" w:rsidP="003502A1"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szCs w:val="24"/>
              </w:rPr>
            </w:pPr>
            <w:r w:rsidRPr="003502A1">
              <w:rPr>
                <w:szCs w:val="24"/>
              </w:rPr>
              <w:t>300</w:t>
            </w:r>
            <w:r w:rsidRPr="003502A1">
              <w:rPr>
                <w:szCs w:val="24"/>
              </w:rPr>
              <w:t>元</w:t>
            </w:r>
          </w:p>
        </w:tc>
        <w:tc>
          <w:tcPr>
            <w:tcW w:w="13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198CD74" w14:textId="77777777" w:rsidR="005F071A" w:rsidRPr="003502A1" w:rsidRDefault="00000000" w:rsidP="003502A1"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szCs w:val="24"/>
              </w:rPr>
            </w:pPr>
            <w:r w:rsidRPr="003502A1">
              <w:rPr>
                <w:szCs w:val="24"/>
              </w:rPr>
              <w:t>200</w:t>
            </w:r>
            <w:r w:rsidRPr="003502A1">
              <w:rPr>
                <w:szCs w:val="24"/>
              </w:rPr>
              <w:t>元</w:t>
            </w:r>
          </w:p>
        </w:tc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E0EC3D1" w14:textId="77777777" w:rsidR="005F071A" w:rsidRPr="003502A1" w:rsidRDefault="00000000" w:rsidP="003502A1"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szCs w:val="24"/>
              </w:rPr>
            </w:pPr>
            <w:r w:rsidRPr="003502A1">
              <w:rPr>
                <w:szCs w:val="24"/>
              </w:rPr>
              <w:t>100</w:t>
            </w:r>
            <w:r w:rsidRPr="003502A1">
              <w:rPr>
                <w:szCs w:val="24"/>
              </w:rPr>
              <w:t>元</w:t>
            </w:r>
          </w:p>
        </w:tc>
      </w:tr>
    </w:tbl>
    <w:p w14:paraId="23B8DB4D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(1)</w:t>
      </w:r>
      <w:r w:rsidRPr="003502A1">
        <w:rPr>
          <w:szCs w:val="24"/>
        </w:rPr>
        <w:t>消费每满</w:t>
      </w:r>
      <w:r w:rsidRPr="003502A1">
        <w:rPr>
          <w:szCs w:val="24"/>
        </w:rPr>
        <w:t>2000</w:t>
      </w:r>
      <w:r w:rsidRPr="003502A1">
        <w:rPr>
          <w:szCs w:val="24"/>
        </w:rPr>
        <w:t>元可参与一次抽奖，抽奖顾客一次性从抽奖箱中随机抽取</w:t>
      </w:r>
      <w:r w:rsidRPr="003502A1">
        <w:rPr>
          <w:szCs w:val="24"/>
        </w:rPr>
        <w:t>2</w:t>
      </w:r>
      <w:r w:rsidRPr="003502A1">
        <w:rPr>
          <w:szCs w:val="24"/>
        </w:rPr>
        <w:t>个小球，按照表格领取奖金，求顾客抽奖一次所得奖金的期望；</w:t>
      </w:r>
    </w:p>
    <w:p w14:paraId="05C1E4A7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(2)</w:t>
      </w:r>
      <w:r w:rsidRPr="003502A1">
        <w:rPr>
          <w:szCs w:val="24"/>
        </w:rPr>
        <w:t>若该商场对消费不足</w:t>
      </w:r>
      <w:r w:rsidRPr="003502A1">
        <w:rPr>
          <w:szCs w:val="24"/>
        </w:rPr>
        <w:t>2000</w:t>
      </w:r>
      <w:r w:rsidRPr="003502A1">
        <w:rPr>
          <w:szCs w:val="24"/>
        </w:rPr>
        <w:t>元的部分顾客设置二个幸运抽奖环节，第一个抽幸运奖顾客抽奖前，抽奖箱里仍然是</w:t>
      </w:r>
      <w:r w:rsidRPr="003502A1">
        <w:rPr>
          <w:szCs w:val="24"/>
        </w:rPr>
        <w:t>3</w:t>
      </w:r>
      <w:r w:rsidRPr="003502A1">
        <w:rPr>
          <w:szCs w:val="24"/>
        </w:rPr>
        <w:t>个黑球和</w:t>
      </w:r>
      <w:r w:rsidRPr="003502A1">
        <w:rPr>
          <w:szCs w:val="24"/>
        </w:rPr>
        <w:t>2</w:t>
      </w:r>
      <w:r w:rsidRPr="003502A1">
        <w:rPr>
          <w:szCs w:val="24"/>
        </w:rPr>
        <w:t>个红球，每位抽幸运奖顾客从中随机抽取</w:t>
      </w:r>
      <w:r w:rsidRPr="003502A1">
        <w:rPr>
          <w:szCs w:val="24"/>
        </w:rPr>
        <w:t>1</w:t>
      </w:r>
      <w:r w:rsidRPr="003502A1">
        <w:rPr>
          <w:szCs w:val="24"/>
        </w:rPr>
        <w:t>个小球，若取出黑球，则放回小盒中，无奖励；若取出红球，则用黑球替换该红球重新放回小盒中，奖励幸运礼品一份；下一位抽幸运奖顾客在前一位抽奖后的箱中继续抽奖，直至红球取完为止</w:t>
      </w:r>
      <w:r w:rsidRPr="003502A1">
        <w:rPr>
          <w:szCs w:val="24"/>
        </w:rPr>
        <w:t>.</w:t>
      </w:r>
      <w:r w:rsidRPr="003502A1">
        <w:rPr>
          <w:szCs w:val="24"/>
        </w:rPr>
        <w:t>设</w:t>
      </w:r>
      <w:r w:rsidRPr="003502A1">
        <w:rPr>
          <w:szCs w:val="24"/>
        </w:rPr>
        <w:t>“</w:t>
      </w:r>
      <w:r w:rsidRPr="003502A1">
        <w:rPr>
          <w:szCs w:val="24"/>
        </w:rPr>
        <w:t>第</w:t>
      </w:r>
      <w:r w:rsidRPr="003502A1">
        <w:rPr>
          <w:szCs w:val="24"/>
        </w:rPr>
        <w:object w:dxaOrig="155" w:dyaOrig="277" w14:anchorId="392A6437">
          <v:shape id="_x0000_i1099" type="#_x0000_t75" alt="eqId2c05b9832b09731a574d4a4adf7448de" style="width:7.8pt;height:13.8pt" o:ole="">
            <v:imagedata r:id="rId138" o:title="eqId2c05b9832b09731a574d4a4adf7448de"/>
          </v:shape>
          <o:OLEObject Type="Embed" ProgID="Equation.DSMT4" ShapeID="_x0000_i1099" DrawAspect="Content" ObjectID="_1830061682" r:id="rId139"/>
        </w:object>
      </w:r>
      <w:r w:rsidRPr="003502A1">
        <w:rPr>
          <w:szCs w:val="24"/>
        </w:rPr>
        <w:t>个抽幸运奖顾客获得第</w:t>
      </w:r>
      <w:r w:rsidRPr="003502A1">
        <w:rPr>
          <w:szCs w:val="24"/>
        </w:rPr>
        <w:t>1</w:t>
      </w:r>
      <w:r w:rsidRPr="003502A1">
        <w:rPr>
          <w:szCs w:val="24"/>
        </w:rPr>
        <w:t>份幸运礼品</w:t>
      </w:r>
      <w:r w:rsidRPr="003502A1">
        <w:rPr>
          <w:szCs w:val="24"/>
        </w:rPr>
        <w:t>”</w:t>
      </w:r>
      <w:r w:rsidRPr="003502A1">
        <w:rPr>
          <w:szCs w:val="24"/>
        </w:rPr>
        <w:t>记为事件</w:t>
      </w:r>
      <w:r w:rsidRPr="003502A1">
        <w:rPr>
          <w:szCs w:val="24"/>
        </w:rPr>
        <w:object w:dxaOrig="288" w:dyaOrig="415" w14:anchorId="2A536A79">
          <v:shape id="_x0000_i1100" type="#_x0000_t75" alt="eqIde819b87f90651d89fcd258c276294e43" style="width:14.4pt;height:21pt" o:ole="">
            <v:imagedata r:id="rId140" o:title="eqIde819b87f90651d89fcd258c276294e43"/>
          </v:shape>
          <o:OLEObject Type="Embed" ProgID="Equation.DSMT4" ShapeID="_x0000_i1100" DrawAspect="Content" ObjectID="_1830061683" r:id="rId141"/>
        </w:object>
      </w:r>
      <w:r w:rsidRPr="003502A1">
        <w:rPr>
          <w:szCs w:val="24"/>
        </w:rPr>
        <w:t>，设</w:t>
      </w:r>
      <w:r w:rsidRPr="003502A1">
        <w:rPr>
          <w:szCs w:val="24"/>
        </w:rPr>
        <w:t>“</w:t>
      </w:r>
      <w:r w:rsidRPr="003502A1">
        <w:rPr>
          <w:szCs w:val="24"/>
        </w:rPr>
        <w:t>第</w:t>
      </w:r>
      <w:r w:rsidRPr="003502A1">
        <w:rPr>
          <w:szCs w:val="24"/>
        </w:rPr>
        <w:object w:dxaOrig="222" w:dyaOrig="326" w14:anchorId="5D286B4A">
          <v:shape id="_x0000_i1101" type="#_x0000_t75" alt="eqId7600d2cfbdc6146db96cc545706004f6" style="width:11.4pt;height:16.2pt" o:ole="">
            <v:imagedata r:id="rId142" o:title="eqId7600d2cfbdc6146db96cc545706004f6"/>
          </v:shape>
          <o:OLEObject Type="Embed" ProgID="Equation.DSMT4" ShapeID="_x0000_i1101" DrawAspect="Content" ObjectID="_1830061684" r:id="rId143"/>
        </w:object>
      </w:r>
      <w:r w:rsidRPr="003502A1">
        <w:rPr>
          <w:szCs w:val="24"/>
        </w:rPr>
        <w:t>个抽幸运奖顾客获得第</w:t>
      </w:r>
      <w:r w:rsidRPr="003502A1">
        <w:rPr>
          <w:szCs w:val="24"/>
        </w:rPr>
        <w:t>2</w:t>
      </w:r>
      <w:r w:rsidRPr="003502A1">
        <w:rPr>
          <w:szCs w:val="24"/>
        </w:rPr>
        <w:t>份幸运礼品</w:t>
      </w:r>
      <w:r w:rsidRPr="003502A1">
        <w:rPr>
          <w:szCs w:val="24"/>
        </w:rPr>
        <w:t>”</w:t>
      </w:r>
      <w:r w:rsidRPr="003502A1">
        <w:rPr>
          <w:szCs w:val="24"/>
        </w:rPr>
        <w:t>记为事件</w:t>
      </w:r>
      <w:r w:rsidRPr="003502A1">
        <w:rPr>
          <w:szCs w:val="24"/>
        </w:rPr>
        <w:object w:dxaOrig="311" w:dyaOrig="431" w14:anchorId="72A8CCB9">
          <v:shape id="_x0000_i1102" type="#_x0000_t75" alt="eqId51a2d8cb9e08ce79015879ea2744e351" style="width:15.6pt;height:21.6pt" o:ole="">
            <v:imagedata r:id="rId144" o:title="eqId51a2d8cb9e08ce79015879ea2744e351"/>
          </v:shape>
          <o:OLEObject Type="Embed" ProgID="Equation.DSMT4" ShapeID="_x0000_i1102" DrawAspect="Content" ObjectID="_1830061685" r:id="rId145"/>
        </w:object>
      </w:r>
      <w:r w:rsidRPr="003502A1">
        <w:rPr>
          <w:szCs w:val="24"/>
        </w:rPr>
        <w:t>.</w:t>
      </w:r>
    </w:p>
    <w:p w14:paraId="7A6D9FAC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（</w:t>
      </w:r>
      <w:r w:rsidRPr="003502A1">
        <w:rPr>
          <w:szCs w:val="24"/>
        </w:rPr>
        <w:t>i</w:t>
      </w:r>
      <w:r w:rsidRPr="003502A1">
        <w:rPr>
          <w:szCs w:val="24"/>
        </w:rPr>
        <w:t>）求</w:t>
      </w:r>
      <w:r w:rsidRPr="003502A1">
        <w:rPr>
          <w:szCs w:val="24"/>
        </w:rPr>
        <w:object w:dxaOrig="976" w:dyaOrig="443" w14:anchorId="50C2C30D">
          <v:shape id="_x0000_i1103" type="#_x0000_t75" alt="eqIda25ff3dc98272e0576afdda8fe2265da" style="width:48.6pt;height:22.2pt" o:ole="">
            <v:imagedata r:id="rId146" o:title="eqIda25ff3dc98272e0576afdda8fe2265da"/>
          </v:shape>
          <o:OLEObject Type="Embed" ProgID="Equation.DSMT4" ShapeID="_x0000_i1103" DrawAspect="Content" ObjectID="_1830061686" r:id="rId147"/>
        </w:object>
      </w:r>
      <w:r w:rsidRPr="003502A1">
        <w:rPr>
          <w:szCs w:val="24"/>
        </w:rPr>
        <w:t>和</w:t>
      </w:r>
      <w:r w:rsidRPr="003502A1">
        <w:rPr>
          <w:szCs w:val="24"/>
        </w:rPr>
        <w:object w:dxaOrig="1176" w:dyaOrig="441" w14:anchorId="5AC1AEA6">
          <v:shape id="_x0000_i1104" type="#_x0000_t75" alt="eqId648aa9bc900a8b4b72ac2a125bca04df" style="width:58.8pt;height:22.2pt" o:ole="">
            <v:imagedata r:id="rId148" o:title="eqId648aa9bc900a8b4b72ac2a125bca04df"/>
          </v:shape>
          <o:OLEObject Type="Embed" ProgID="Equation.DSMT4" ShapeID="_x0000_i1104" DrawAspect="Content" ObjectID="_1830061687" r:id="rId149"/>
        </w:object>
      </w:r>
      <w:r w:rsidRPr="003502A1">
        <w:rPr>
          <w:szCs w:val="24"/>
        </w:rPr>
        <w:t>；</w:t>
      </w:r>
    </w:p>
    <w:p w14:paraId="5A9394DA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（</w:t>
      </w:r>
      <w:r w:rsidRPr="003502A1">
        <w:rPr>
          <w:szCs w:val="24"/>
        </w:rPr>
        <w:t>ii</w:t>
      </w:r>
      <w:r w:rsidRPr="003502A1">
        <w:rPr>
          <w:szCs w:val="24"/>
        </w:rPr>
        <w:t>）求第</w:t>
      </w:r>
      <w:r w:rsidRPr="003502A1">
        <w:rPr>
          <w:szCs w:val="24"/>
        </w:rPr>
        <w:object w:dxaOrig="999" w:dyaOrig="440" w14:anchorId="535609D8">
          <v:shape id="_x0000_i1105" type="#_x0000_t75" alt="eqIdc4f27f84764f1cca89ce3d93fc1cf603" style="width:49.8pt;height:22.2pt" o:ole="">
            <v:imagedata r:id="rId150" o:title="eqIdc4f27f84764f1cca89ce3d93fc1cf603"/>
          </v:shape>
          <o:OLEObject Type="Embed" ProgID="Equation.DSMT4" ShapeID="_x0000_i1105" DrawAspect="Content" ObjectID="_1830061688" r:id="rId151"/>
        </w:object>
      </w:r>
      <w:r w:rsidRPr="003502A1">
        <w:rPr>
          <w:szCs w:val="24"/>
        </w:rPr>
        <w:t>位抽幸运奖顾客恰好获得第</w:t>
      </w:r>
      <w:r w:rsidRPr="003502A1">
        <w:rPr>
          <w:szCs w:val="24"/>
        </w:rPr>
        <w:t>2</w:t>
      </w:r>
      <w:r w:rsidRPr="003502A1">
        <w:rPr>
          <w:szCs w:val="24"/>
        </w:rPr>
        <w:t>份幸运礼品的概率</w:t>
      </w:r>
      <w:r w:rsidRPr="003502A1">
        <w:rPr>
          <w:szCs w:val="24"/>
        </w:rPr>
        <w:t>.</w:t>
      </w:r>
    </w:p>
    <w:p w14:paraId="6AC24356" w14:textId="77777777" w:rsidR="005F071A" w:rsidRPr="003502A1" w:rsidRDefault="005F071A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  <w:sectPr w:rsidR="005F071A" w:rsidRPr="003502A1" w:rsidSect="003502A1">
          <w:footerReference w:type="even" r:id="rId152"/>
          <w:footerReference w:type="default" r:id="rId153"/>
          <w:pgSz w:w="11907" w:h="16839" w:code="9"/>
          <w:pgMar w:top="720" w:right="720" w:bottom="720" w:left="720" w:header="340" w:footer="340" w:gutter="0"/>
          <w:cols w:sep="1" w:space="425"/>
          <w:docGrid w:type="lines" w:linePitch="326"/>
        </w:sectPr>
      </w:pPr>
    </w:p>
    <w:p w14:paraId="399E39C5" w14:textId="77777777" w:rsidR="00EF035E" w:rsidRPr="003502A1" w:rsidRDefault="00000000" w:rsidP="003502A1">
      <w:pPr>
        <w:adjustRightInd w:val="0"/>
        <w:snapToGrid w:val="0"/>
        <w:spacing w:line="360" w:lineRule="auto"/>
        <w:jc w:val="center"/>
        <w:textAlignment w:val="center"/>
        <w:rPr>
          <w:rFonts w:ascii="宋体" w:hAnsi="宋体" w:cs="宋体"/>
          <w:b/>
          <w:color w:val="000000"/>
          <w:szCs w:val="24"/>
        </w:rPr>
      </w:pPr>
      <w:r w:rsidRPr="003502A1">
        <w:rPr>
          <w:rFonts w:ascii="宋体" w:hAnsi="宋体" w:cs="宋体"/>
          <w:b/>
          <w:color w:val="000000"/>
          <w:szCs w:val="24"/>
        </w:rPr>
        <w:lastRenderedPageBreak/>
        <w:t>《2026届高三数学期末复习组合训练6》参考答案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4"/>
        <w:gridCol w:w="754"/>
        <w:gridCol w:w="754"/>
        <w:gridCol w:w="754"/>
        <w:gridCol w:w="754"/>
        <w:gridCol w:w="754"/>
        <w:gridCol w:w="754"/>
        <w:gridCol w:w="754"/>
        <w:gridCol w:w="755"/>
        <w:gridCol w:w="755"/>
        <w:gridCol w:w="755"/>
      </w:tblGrid>
      <w:tr w:rsidR="005F071A" w:rsidRPr="003502A1" w14:paraId="22DA08DE" w14:textId="77777777"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61B1A41" w14:textId="77777777" w:rsidR="00EF035E" w:rsidRPr="003502A1" w:rsidRDefault="00000000" w:rsidP="003502A1"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  <w:color w:val="000000"/>
                <w:szCs w:val="24"/>
              </w:rPr>
            </w:pPr>
            <w:r w:rsidRPr="003502A1">
              <w:rPr>
                <w:rFonts w:ascii="宋体" w:hAnsi="宋体" w:cs="宋体"/>
                <w:b/>
                <w:color w:val="000000"/>
                <w:szCs w:val="24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8CAE15D" w14:textId="77777777" w:rsidR="00EF035E" w:rsidRPr="003502A1" w:rsidRDefault="00000000" w:rsidP="003502A1"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宋体" w:hAnsi="宋体" w:cs="宋体"/>
                <w:color w:val="000000"/>
                <w:szCs w:val="24"/>
              </w:rPr>
            </w:pPr>
            <w:r w:rsidRPr="003502A1">
              <w:rPr>
                <w:rFonts w:ascii="宋体" w:hAnsi="宋体" w:cs="宋体"/>
                <w:color w:val="000000"/>
                <w:szCs w:val="24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A349E00" w14:textId="77777777" w:rsidR="00EF035E" w:rsidRPr="003502A1" w:rsidRDefault="00000000" w:rsidP="003502A1"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宋体" w:hAnsi="宋体" w:cs="宋体"/>
                <w:color w:val="000000"/>
                <w:szCs w:val="24"/>
              </w:rPr>
            </w:pPr>
            <w:r w:rsidRPr="003502A1">
              <w:rPr>
                <w:rFonts w:ascii="宋体" w:hAnsi="宋体" w:cs="宋体"/>
                <w:color w:val="000000"/>
                <w:szCs w:val="24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F9E5172" w14:textId="77777777" w:rsidR="00EF035E" w:rsidRPr="003502A1" w:rsidRDefault="00000000" w:rsidP="003502A1"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宋体" w:hAnsi="宋体" w:cs="宋体"/>
                <w:color w:val="000000"/>
                <w:szCs w:val="24"/>
              </w:rPr>
            </w:pPr>
            <w:r w:rsidRPr="003502A1">
              <w:rPr>
                <w:rFonts w:ascii="宋体" w:hAnsi="宋体" w:cs="宋体"/>
                <w:color w:val="000000"/>
                <w:szCs w:val="24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7A76E8A" w14:textId="77777777" w:rsidR="00EF035E" w:rsidRPr="003502A1" w:rsidRDefault="00000000" w:rsidP="003502A1"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宋体" w:hAnsi="宋体" w:cs="宋体"/>
                <w:color w:val="000000"/>
                <w:szCs w:val="24"/>
              </w:rPr>
            </w:pPr>
            <w:r w:rsidRPr="003502A1">
              <w:rPr>
                <w:rFonts w:ascii="宋体" w:hAnsi="宋体" w:cs="宋体"/>
                <w:color w:val="000000"/>
                <w:szCs w:val="24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D485BBB" w14:textId="77777777" w:rsidR="00EF035E" w:rsidRPr="003502A1" w:rsidRDefault="00000000" w:rsidP="003502A1"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宋体" w:hAnsi="宋体" w:cs="宋体"/>
                <w:color w:val="000000"/>
                <w:szCs w:val="24"/>
              </w:rPr>
            </w:pPr>
            <w:r w:rsidRPr="003502A1">
              <w:rPr>
                <w:rFonts w:ascii="宋体" w:hAnsi="宋体" w:cs="宋体"/>
                <w:color w:val="000000"/>
                <w:szCs w:val="24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BF3E63C" w14:textId="77777777" w:rsidR="00EF035E" w:rsidRPr="003502A1" w:rsidRDefault="00000000" w:rsidP="003502A1"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宋体" w:hAnsi="宋体" w:cs="宋体"/>
                <w:color w:val="000000"/>
                <w:szCs w:val="24"/>
              </w:rPr>
            </w:pPr>
            <w:r w:rsidRPr="003502A1">
              <w:rPr>
                <w:rFonts w:ascii="宋体" w:hAnsi="宋体" w:cs="宋体"/>
                <w:color w:val="000000"/>
                <w:szCs w:val="24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6D44257" w14:textId="77777777" w:rsidR="00EF035E" w:rsidRPr="003502A1" w:rsidRDefault="00000000" w:rsidP="003502A1"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宋体" w:hAnsi="宋体" w:cs="宋体"/>
                <w:color w:val="000000"/>
                <w:szCs w:val="24"/>
              </w:rPr>
            </w:pPr>
            <w:r w:rsidRPr="003502A1">
              <w:rPr>
                <w:rFonts w:ascii="宋体" w:hAnsi="宋体" w:cs="宋体"/>
                <w:color w:val="000000"/>
                <w:szCs w:val="24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8020CCD" w14:textId="77777777" w:rsidR="00EF035E" w:rsidRPr="003502A1" w:rsidRDefault="00000000" w:rsidP="003502A1"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宋体" w:hAnsi="宋体" w:cs="宋体"/>
                <w:color w:val="000000"/>
                <w:szCs w:val="24"/>
              </w:rPr>
            </w:pPr>
            <w:r w:rsidRPr="003502A1">
              <w:rPr>
                <w:rFonts w:ascii="宋体" w:hAnsi="宋体" w:cs="宋体"/>
                <w:color w:val="000000"/>
                <w:szCs w:val="24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1B1DE6E" w14:textId="77777777" w:rsidR="00EF035E" w:rsidRPr="003502A1" w:rsidRDefault="00000000" w:rsidP="003502A1"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宋体" w:hAnsi="宋体" w:cs="宋体"/>
                <w:color w:val="000000"/>
                <w:szCs w:val="24"/>
              </w:rPr>
            </w:pPr>
            <w:r w:rsidRPr="003502A1">
              <w:rPr>
                <w:rFonts w:ascii="宋体" w:hAnsi="宋体" w:cs="宋体"/>
                <w:color w:val="000000"/>
                <w:szCs w:val="24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FAEE026" w14:textId="77777777" w:rsidR="00EF035E" w:rsidRPr="003502A1" w:rsidRDefault="00000000" w:rsidP="003502A1"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宋体" w:hAnsi="宋体" w:cs="宋体"/>
                <w:color w:val="000000"/>
                <w:szCs w:val="24"/>
              </w:rPr>
            </w:pPr>
            <w:r w:rsidRPr="003502A1">
              <w:rPr>
                <w:rFonts w:ascii="宋体" w:hAnsi="宋体" w:cs="宋体"/>
                <w:color w:val="000000"/>
                <w:szCs w:val="24"/>
              </w:rPr>
              <w:t xml:space="preserve"> </w:t>
            </w:r>
          </w:p>
        </w:tc>
      </w:tr>
      <w:tr w:rsidR="005F071A" w:rsidRPr="003502A1" w14:paraId="77466022" w14:textId="77777777"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192F841" w14:textId="77777777" w:rsidR="00EF035E" w:rsidRPr="003502A1" w:rsidRDefault="00000000" w:rsidP="003502A1"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  <w:color w:val="000000"/>
                <w:szCs w:val="24"/>
              </w:rPr>
            </w:pPr>
            <w:r w:rsidRPr="003502A1">
              <w:rPr>
                <w:rFonts w:ascii="宋体" w:hAnsi="宋体" w:cs="宋体"/>
                <w:b/>
                <w:color w:val="000000"/>
                <w:szCs w:val="24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E4A93A8" w14:textId="77777777" w:rsidR="00EF035E" w:rsidRPr="003502A1" w:rsidRDefault="00000000" w:rsidP="003502A1"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宋体" w:hAnsi="宋体" w:cs="宋体"/>
                <w:color w:val="000000"/>
                <w:szCs w:val="24"/>
              </w:rPr>
            </w:pPr>
            <w:r w:rsidRPr="003502A1">
              <w:rPr>
                <w:rFonts w:ascii="宋体" w:hAnsi="宋体" w:cs="宋体"/>
                <w:color w:val="000000"/>
                <w:szCs w:val="24"/>
              </w:rPr>
              <w:t>A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E0F56CB" w14:textId="77777777" w:rsidR="00EF035E" w:rsidRPr="003502A1" w:rsidRDefault="00000000" w:rsidP="003502A1"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宋体" w:hAnsi="宋体" w:cs="宋体"/>
                <w:color w:val="000000"/>
                <w:szCs w:val="24"/>
              </w:rPr>
            </w:pPr>
            <w:r w:rsidRPr="003502A1">
              <w:rPr>
                <w:rFonts w:ascii="宋体" w:hAnsi="宋体" w:cs="宋体"/>
                <w:color w:val="000000"/>
                <w:szCs w:val="24"/>
              </w:rPr>
              <w:t>AC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D817D85" w14:textId="77777777" w:rsidR="00EF035E" w:rsidRPr="003502A1" w:rsidRDefault="00000000" w:rsidP="003502A1"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宋体" w:hAnsi="宋体" w:cs="宋体"/>
                <w:color w:val="000000"/>
                <w:szCs w:val="24"/>
              </w:rPr>
            </w:pPr>
            <w:r w:rsidRPr="003502A1">
              <w:rPr>
                <w:rFonts w:ascii="宋体" w:hAnsi="宋体" w:cs="宋体"/>
                <w:color w:val="000000"/>
                <w:szCs w:val="24"/>
              </w:rPr>
              <w:t>BC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BB90DA5" w14:textId="77777777" w:rsidR="00EF035E" w:rsidRPr="003502A1" w:rsidRDefault="00000000" w:rsidP="003502A1"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宋体" w:hAnsi="宋体" w:cs="宋体"/>
                <w:color w:val="000000"/>
                <w:szCs w:val="24"/>
              </w:rPr>
            </w:pPr>
            <w:r w:rsidRPr="003502A1">
              <w:rPr>
                <w:rFonts w:ascii="宋体" w:hAnsi="宋体" w:cs="宋体"/>
                <w:color w:val="000000"/>
                <w:szCs w:val="24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54D1A81" w14:textId="77777777" w:rsidR="00EF035E" w:rsidRPr="003502A1" w:rsidRDefault="00000000" w:rsidP="003502A1"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宋体" w:hAnsi="宋体" w:cs="宋体"/>
                <w:color w:val="000000"/>
                <w:szCs w:val="24"/>
              </w:rPr>
            </w:pPr>
            <w:r w:rsidRPr="003502A1">
              <w:rPr>
                <w:rFonts w:ascii="宋体" w:hAnsi="宋体" w:cs="宋体"/>
                <w:color w:val="000000"/>
                <w:szCs w:val="24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9FE9D1C" w14:textId="77777777" w:rsidR="00EF035E" w:rsidRPr="003502A1" w:rsidRDefault="00000000" w:rsidP="003502A1"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宋体" w:hAnsi="宋体" w:cs="宋体"/>
                <w:color w:val="000000"/>
                <w:szCs w:val="24"/>
              </w:rPr>
            </w:pPr>
            <w:r w:rsidRPr="003502A1">
              <w:rPr>
                <w:rFonts w:ascii="宋体" w:hAnsi="宋体" w:cs="宋体"/>
                <w:color w:val="000000"/>
                <w:szCs w:val="24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7DDF146" w14:textId="77777777" w:rsidR="00EF035E" w:rsidRPr="003502A1" w:rsidRDefault="00000000" w:rsidP="003502A1"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宋体" w:hAnsi="宋体" w:cs="宋体"/>
                <w:color w:val="000000"/>
                <w:szCs w:val="24"/>
              </w:rPr>
            </w:pPr>
            <w:r w:rsidRPr="003502A1">
              <w:rPr>
                <w:rFonts w:ascii="宋体" w:hAnsi="宋体" w:cs="宋体"/>
                <w:color w:val="000000"/>
                <w:szCs w:val="24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87DC373" w14:textId="77777777" w:rsidR="00EF035E" w:rsidRPr="003502A1" w:rsidRDefault="00000000" w:rsidP="003502A1"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宋体" w:hAnsi="宋体" w:cs="宋体"/>
                <w:color w:val="000000"/>
                <w:szCs w:val="24"/>
              </w:rPr>
            </w:pPr>
            <w:r w:rsidRPr="003502A1">
              <w:rPr>
                <w:rFonts w:ascii="宋体" w:hAnsi="宋体" w:cs="宋体"/>
                <w:color w:val="000000"/>
                <w:szCs w:val="24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BBFF562" w14:textId="77777777" w:rsidR="00EF035E" w:rsidRPr="003502A1" w:rsidRDefault="00000000" w:rsidP="003502A1"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宋体" w:hAnsi="宋体" w:cs="宋体"/>
                <w:color w:val="000000"/>
                <w:szCs w:val="24"/>
              </w:rPr>
            </w:pPr>
            <w:r w:rsidRPr="003502A1">
              <w:rPr>
                <w:rFonts w:ascii="宋体" w:hAnsi="宋体" w:cs="宋体"/>
                <w:color w:val="000000"/>
                <w:szCs w:val="24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E358BF0" w14:textId="77777777" w:rsidR="00EF035E" w:rsidRPr="003502A1" w:rsidRDefault="00000000" w:rsidP="003502A1"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宋体" w:hAnsi="宋体" w:cs="宋体"/>
                <w:color w:val="000000"/>
                <w:szCs w:val="24"/>
              </w:rPr>
            </w:pPr>
            <w:r w:rsidRPr="003502A1">
              <w:rPr>
                <w:rFonts w:ascii="宋体" w:hAnsi="宋体" w:cs="宋体"/>
                <w:color w:val="000000"/>
                <w:szCs w:val="24"/>
              </w:rPr>
              <w:t xml:space="preserve"> </w:t>
            </w:r>
          </w:p>
        </w:tc>
      </w:tr>
    </w:tbl>
    <w:p w14:paraId="61E2F268" w14:textId="77777777" w:rsidR="00EF035E" w:rsidRPr="003502A1" w:rsidRDefault="00EF035E" w:rsidP="003502A1">
      <w:pPr>
        <w:adjustRightInd w:val="0"/>
        <w:snapToGrid w:val="0"/>
        <w:spacing w:line="360" w:lineRule="auto"/>
        <w:jc w:val="center"/>
        <w:textAlignment w:val="center"/>
        <w:rPr>
          <w:rFonts w:ascii="宋体" w:hAnsi="宋体" w:cs="宋体"/>
          <w:b/>
          <w:color w:val="000000"/>
          <w:szCs w:val="24"/>
        </w:rPr>
      </w:pPr>
    </w:p>
    <w:p w14:paraId="5A7A7BF0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1</w:t>
      </w:r>
      <w:r w:rsidRPr="003502A1">
        <w:rPr>
          <w:szCs w:val="24"/>
        </w:rPr>
        <w:t>．</w:t>
      </w:r>
      <w:r w:rsidRPr="003502A1">
        <w:rPr>
          <w:szCs w:val="24"/>
        </w:rPr>
        <w:t>AC</w:t>
      </w:r>
    </w:p>
    <w:p w14:paraId="27F17F34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【分析】</w:t>
      </w:r>
      <w:r w:rsidRPr="003502A1">
        <w:rPr>
          <w:szCs w:val="24"/>
        </w:rPr>
        <w:t>A.</w:t>
      </w:r>
      <w:r w:rsidRPr="003502A1">
        <w:rPr>
          <w:szCs w:val="24"/>
        </w:rPr>
        <w:t>可以由古典概型的概率计算判断；</w:t>
      </w:r>
      <w:r w:rsidRPr="003502A1">
        <w:rPr>
          <w:szCs w:val="24"/>
        </w:rPr>
        <w:t xml:space="preserve">B. </w:t>
      </w:r>
      <w:r w:rsidRPr="003502A1">
        <w:rPr>
          <w:szCs w:val="24"/>
        </w:rPr>
        <w:t>由事件独立性的判定推断；</w:t>
      </w:r>
      <w:r w:rsidRPr="003502A1">
        <w:rPr>
          <w:szCs w:val="24"/>
        </w:rPr>
        <w:t xml:space="preserve">C. </w:t>
      </w:r>
      <w:r w:rsidRPr="003502A1">
        <w:rPr>
          <w:szCs w:val="24"/>
        </w:rPr>
        <w:t>利用题干条件</w:t>
      </w:r>
      <w:r w:rsidRPr="003502A1">
        <w:rPr>
          <w:szCs w:val="24"/>
        </w:rPr>
        <w:object w:dxaOrig="3173" w:dyaOrig="444" w14:anchorId="26C480C2">
          <v:shape id="_x0000_i1106" type="#_x0000_t75" alt="eqId48d3f8af2ade74c6e5f5608eebd8ec7c" style="width:158.4pt;height:22.2pt" o:ole="">
            <v:imagedata r:id="rId16" o:title="eqId48d3f8af2ade74c6e5f5608eebd8ec7c"/>
          </v:shape>
          <o:OLEObject Type="Embed" ProgID="Equation.DSMT4" ShapeID="_x0000_i1106" DrawAspect="Content" ObjectID="_1830061689" r:id="rId154"/>
        </w:object>
      </w:r>
      <w:r w:rsidRPr="003502A1">
        <w:rPr>
          <w:szCs w:val="24"/>
        </w:rPr>
        <w:t>求解；</w:t>
      </w:r>
      <w:r w:rsidRPr="003502A1">
        <w:rPr>
          <w:szCs w:val="24"/>
        </w:rPr>
        <w:t xml:space="preserve">D. </w:t>
      </w:r>
      <w:r w:rsidRPr="003502A1">
        <w:rPr>
          <w:szCs w:val="24"/>
        </w:rPr>
        <w:t>利用事件子集的样本点上限判断</w:t>
      </w:r>
    </w:p>
    <w:p w14:paraId="76A9BFA2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【详解】</w:t>
      </w:r>
      <w:r w:rsidRPr="003502A1">
        <w:rPr>
          <w:szCs w:val="24"/>
        </w:rPr>
        <w:t>A</w:t>
      </w:r>
      <w:r w:rsidRPr="003502A1">
        <w:rPr>
          <w:szCs w:val="24"/>
        </w:rPr>
        <w:t>，样本空间</w:t>
      </w:r>
      <w:r w:rsidRPr="003502A1">
        <w:rPr>
          <w:szCs w:val="24"/>
        </w:rPr>
        <w:object w:dxaOrig="288" w:dyaOrig="288" w14:anchorId="5B8C4B6C">
          <v:shape id="_x0000_i1107" type="#_x0000_t75" alt="eqIdcffa35373ec4e4684107b42adb7a5161" style="width:14.4pt;height:14.4pt" o:ole="">
            <v:imagedata r:id="rId155" o:title="eqIdcffa35373ec4e4684107b42adb7a5161"/>
          </v:shape>
          <o:OLEObject Type="Embed" ProgID="Equation.DSMT4" ShapeID="_x0000_i1107" DrawAspect="Content" ObjectID="_1830061690" r:id="rId156"/>
        </w:object>
      </w:r>
      <w:r w:rsidRPr="003502A1">
        <w:rPr>
          <w:szCs w:val="24"/>
        </w:rPr>
        <w:t>包含</w:t>
      </w:r>
      <w:r w:rsidRPr="003502A1">
        <w:rPr>
          <w:szCs w:val="24"/>
        </w:rPr>
        <w:t xml:space="preserve"> 6 </w:t>
      </w:r>
      <w:r w:rsidRPr="003502A1">
        <w:rPr>
          <w:szCs w:val="24"/>
        </w:rPr>
        <w:t>个样本点，事件</w:t>
      </w:r>
      <w:r w:rsidRPr="003502A1">
        <w:rPr>
          <w:szCs w:val="24"/>
        </w:rPr>
        <w:object w:dxaOrig="1265" w:dyaOrig="440" w14:anchorId="303649DF">
          <v:shape id="_x0000_i1108" type="#_x0000_t75" alt="eqId9da035692888c557310e8283ce45a1ec" style="width:63pt;height:22.2pt" o:ole="">
            <v:imagedata r:id="rId10" o:title="eqId9da035692888c557310e8283ce45a1ec"/>
          </v:shape>
          <o:OLEObject Type="Embed" ProgID="Equation.DSMT4" ShapeID="_x0000_i1108" DrawAspect="Content" ObjectID="_1830061691" r:id="rId157"/>
        </w:object>
      </w:r>
      <w:r w:rsidRPr="003502A1">
        <w:rPr>
          <w:szCs w:val="24"/>
        </w:rPr>
        <w:t>，因此</w:t>
      </w:r>
      <w:r w:rsidRPr="003502A1">
        <w:rPr>
          <w:szCs w:val="24"/>
        </w:rPr>
        <w:object w:dxaOrig="1553" w:dyaOrig="688" w14:anchorId="2DBCCF79">
          <v:shape id="_x0000_i1109" type="#_x0000_t75" alt="eqIdc485a63375c363a288e0be7c31c947d8" style="width:77.4pt;height:34.2pt" o:ole="">
            <v:imagedata r:id="rId158" o:title="eqIdc485a63375c363a288e0be7c31c947d8"/>
          </v:shape>
          <o:OLEObject Type="Embed" ProgID="Equation.DSMT4" ShapeID="_x0000_i1109" DrawAspect="Content" ObjectID="_1830061692" r:id="rId159"/>
        </w:object>
      </w:r>
      <w:r w:rsidRPr="003502A1">
        <w:rPr>
          <w:szCs w:val="24"/>
        </w:rPr>
        <w:t>，正确；</w:t>
      </w:r>
    </w:p>
    <w:p w14:paraId="6929B092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B</w:t>
      </w:r>
      <w:r w:rsidRPr="003502A1">
        <w:rPr>
          <w:szCs w:val="24"/>
        </w:rPr>
        <w:t>，由题意得</w:t>
      </w:r>
      <w:r w:rsidRPr="003502A1">
        <w:rPr>
          <w:szCs w:val="24"/>
        </w:rPr>
        <w:object w:dxaOrig="1443" w:dyaOrig="441" w14:anchorId="3F70182B">
          <v:shape id="_x0000_i1110" type="#_x0000_t75" alt="eqIdbe46a1ba39f40465968e5ced51e674a2" style="width:1in;height:22.2pt" o:ole="">
            <v:imagedata r:id="rId160" o:title="eqIdbe46a1ba39f40465968e5ced51e674a2"/>
          </v:shape>
          <o:OLEObject Type="Embed" ProgID="Equation.DSMT4" ShapeID="_x0000_i1110" DrawAspect="Content" ObjectID="_1830061693" r:id="rId161"/>
        </w:object>
      </w:r>
      <w:r w:rsidRPr="003502A1">
        <w:rPr>
          <w:szCs w:val="24"/>
        </w:rPr>
        <w:t>，故</w:t>
      </w:r>
      <w:r w:rsidRPr="003502A1">
        <w:rPr>
          <w:szCs w:val="24"/>
        </w:rPr>
        <w:object w:dxaOrig="1709" w:dyaOrig="694" w14:anchorId="4A5C00D6">
          <v:shape id="_x0000_i1111" type="#_x0000_t75" alt="eqId9c0190cdc7e5b9bd634558ad3fffe219" style="width:85.2pt;height:34.8pt" o:ole="">
            <v:imagedata r:id="rId162" o:title="eqId9c0190cdc7e5b9bd634558ad3fffe219"/>
          </v:shape>
          <o:OLEObject Type="Embed" ProgID="Equation.DSMT4" ShapeID="_x0000_i1111" DrawAspect="Content" ObjectID="_1830061694" r:id="rId163"/>
        </w:object>
      </w:r>
      <w:r w:rsidRPr="003502A1">
        <w:rPr>
          <w:szCs w:val="24"/>
        </w:rPr>
        <w:t>，而</w:t>
      </w:r>
      <w:r w:rsidRPr="003502A1">
        <w:rPr>
          <w:szCs w:val="24"/>
        </w:rPr>
        <w:object w:dxaOrig="2575" w:dyaOrig="694" w14:anchorId="4698FC11">
          <v:shape id="_x0000_i1112" type="#_x0000_t75" alt="eqIdf4f5edc326ca334dd142e43cf03ae69b" style="width:129pt;height:34.8pt" o:ole="">
            <v:imagedata r:id="rId164" o:title="eqIdf4f5edc326ca334dd142e43cf03ae69b"/>
          </v:shape>
          <o:OLEObject Type="Embed" ProgID="Equation.DSMT4" ShapeID="_x0000_i1112" DrawAspect="Content" ObjectID="_1830061695" r:id="rId165"/>
        </w:object>
      </w:r>
      <w:r w:rsidRPr="003502A1">
        <w:rPr>
          <w:szCs w:val="24"/>
        </w:rPr>
        <w:t>，</w:t>
      </w:r>
    </w:p>
    <w:p w14:paraId="7F67C1A7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因</w:t>
      </w:r>
      <w:r w:rsidRPr="003502A1">
        <w:rPr>
          <w:szCs w:val="24"/>
        </w:rPr>
        <w:object w:dxaOrig="2352" w:dyaOrig="441" w14:anchorId="760AE859">
          <v:shape id="_x0000_i1113" type="#_x0000_t75" alt="eqId15e50b9513e85d6453f67751d1ae093d" style="width:117.6pt;height:22.2pt" o:ole="">
            <v:imagedata r:id="rId166" o:title="eqId15e50b9513e85d6453f67751d1ae093d"/>
          </v:shape>
          <o:OLEObject Type="Embed" ProgID="Equation.DSMT4" ShapeID="_x0000_i1113" DrawAspect="Content" ObjectID="_1830061696" r:id="rId167"/>
        </w:object>
      </w:r>
      <w:r w:rsidRPr="003502A1">
        <w:rPr>
          <w:szCs w:val="24"/>
        </w:rPr>
        <w:t>，故事件</w:t>
      </w:r>
      <w:r w:rsidRPr="003502A1">
        <w:rPr>
          <w:i/>
          <w:szCs w:val="24"/>
        </w:rPr>
        <w:t>A</w:t>
      </w:r>
      <w:r w:rsidRPr="003502A1">
        <w:rPr>
          <w:szCs w:val="24"/>
        </w:rPr>
        <w:t>与</w:t>
      </w:r>
      <w:r w:rsidRPr="003502A1">
        <w:rPr>
          <w:i/>
          <w:szCs w:val="24"/>
        </w:rPr>
        <w:t>B</w:t>
      </w:r>
      <w:r w:rsidRPr="003502A1">
        <w:rPr>
          <w:szCs w:val="24"/>
        </w:rPr>
        <w:t>不独立，错误；</w:t>
      </w:r>
    </w:p>
    <w:p w14:paraId="4A7D2418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C</w:t>
      </w:r>
      <w:r w:rsidRPr="003502A1">
        <w:rPr>
          <w:szCs w:val="24"/>
        </w:rPr>
        <w:t>，事件</w:t>
      </w:r>
      <w:r w:rsidRPr="003502A1">
        <w:rPr>
          <w:szCs w:val="24"/>
        </w:rPr>
        <w:object w:dxaOrig="1220" w:dyaOrig="429" w14:anchorId="1B8085D0">
          <v:shape id="_x0000_i1114" type="#_x0000_t75" alt="eqId70f56f013258b82f284047f9d92390f6" style="width:61.2pt;height:21.6pt" o:ole="">
            <v:imagedata r:id="rId25" o:title="eqId70f56f013258b82f284047f9d92390f6"/>
          </v:shape>
          <o:OLEObject Type="Embed" ProgID="Equation.DSMT4" ShapeID="_x0000_i1114" DrawAspect="Content" ObjectID="_1830061697" r:id="rId168"/>
        </w:object>
      </w:r>
      <w:r w:rsidRPr="003502A1">
        <w:rPr>
          <w:szCs w:val="24"/>
        </w:rPr>
        <w:t>时，</w:t>
      </w:r>
      <w:r w:rsidRPr="003502A1">
        <w:rPr>
          <w:szCs w:val="24"/>
        </w:rPr>
        <w:object w:dxaOrig="1487" w:dyaOrig="690" w14:anchorId="2C9A2A32">
          <v:shape id="_x0000_i1115" type="#_x0000_t75" alt="eqIdeb402652068beb864321394c48721f28" style="width:74.4pt;height:34.8pt" o:ole="">
            <v:imagedata r:id="rId169" o:title="eqIdeb402652068beb864321394c48721f28"/>
          </v:shape>
          <o:OLEObject Type="Embed" ProgID="Equation.DSMT4" ShapeID="_x0000_i1115" DrawAspect="Content" ObjectID="_1830061698" r:id="rId170"/>
        </w:object>
      </w:r>
      <w:r w:rsidRPr="003502A1">
        <w:rPr>
          <w:szCs w:val="24"/>
        </w:rPr>
        <w:t>，已知</w:t>
      </w:r>
      <w:r w:rsidRPr="003502A1">
        <w:rPr>
          <w:szCs w:val="24"/>
        </w:rPr>
        <w:object w:dxaOrig="1110" w:dyaOrig="687" w14:anchorId="31518B65">
          <v:shape id="_x0000_i1116" type="#_x0000_t75" alt="eqId3418b7585e18aee621724702b7d7fed5" style="width:55.8pt;height:34.2pt" o:ole="">
            <v:imagedata r:id="rId18" o:title="eqId3418b7585e18aee621724702b7d7fed5"/>
          </v:shape>
          <o:OLEObject Type="Embed" ProgID="Equation.DSMT4" ShapeID="_x0000_i1116" DrawAspect="Content" ObjectID="_1830061699" r:id="rId171"/>
        </w:object>
      </w:r>
      <w:r w:rsidRPr="003502A1">
        <w:rPr>
          <w:szCs w:val="24"/>
        </w:rPr>
        <w:t>，</w:t>
      </w:r>
      <w:r w:rsidRPr="003502A1">
        <w:rPr>
          <w:szCs w:val="24"/>
        </w:rPr>
        <w:object w:dxaOrig="1553" w:dyaOrig="690" w14:anchorId="205D6342">
          <v:shape id="_x0000_i1117" type="#_x0000_t75" alt="eqId90531f78ce83fd191cbe7a1abcd054ab" style="width:77.4pt;height:34.8pt" o:ole="">
            <v:imagedata r:id="rId172" o:title="eqId90531f78ce83fd191cbe7a1abcd054ab"/>
          </v:shape>
          <o:OLEObject Type="Embed" ProgID="Equation.DSMT4" ShapeID="_x0000_i1117" DrawAspect="Content" ObjectID="_1830061700" r:id="rId173"/>
        </w:object>
      </w:r>
      <w:r w:rsidRPr="003502A1">
        <w:rPr>
          <w:szCs w:val="24"/>
        </w:rPr>
        <w:t>，</w:t>
      </w:r>
    </w:p>
    <w:p w14:paraId="3DDE9372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代入</w:t>
      </w:r>
      <w:r w:rsidRPr="003502A1">
        <w:rPr>
          <w:szCs w:val="24"/>
        </w:rPr>
        <w:object w:dxaOrig="3173" w:dyaOrig="444" w14:anchorId="39B58BFB">
          <v:shape id="_x0000_i1118" type="#_x0000_t75" alt="eqId48d3f8af2ade74c6e5f5608eebd8ec7c" style="width:158.4pt;height:22.2pt" o:ole="">
            <v:imagedata r:id="rId16" o:title="eqId48d3f8af2ade74c6e5f5608eebd8ec7c"/>
          </v:shape>
          <o:OLEObject Type="Embed" ProgID="Equation.DSMT4" ShapeID="_x0000_i1118" DrawAspect="Content" ObjectID="_1830061701" r:id="rId174"/>
        </w:object>
      </w:r>
      <w:r w:rsidRPr="003502A1">
        <w:rPr>
          <w:szCs w:val="24"/>
        </w:rPr>
        <w:t>得，</w:t>
      </w:r>
      <w:r w:rsidRPr="003502A1">
        <w:rPr>
          <w:szCs w:val="24"/>
        </w:rPr>
        <w:object w:dxaOrig="1886" w:dyaOrig="691" w14:anchorId="04C7EE16">
          <v:shape id="_x0000_i1119" type="#_x0000_t75" alt="eqId1912d73185cb90991d819386924fda88" style="width:94.2pt;height:34.8pt" o:ole="">
            <v:imagedata r:id="rId175" o:title="eqId1912d73185cb90991d819386924fda88"/>
          </v:shape>
          <o:OLEObject Type="Embed" ProgID="Equation.DSMT4" ShapeID="_x0000_i1119" DrawAspect="Content" ObjectID="_1830061702" r:id="rId176"/>
        </w:object>
      </w:r>
      <w:r w:rsidRPr="003502A1">
        <w:rPr>
          <w:szCs w:val="24"/>
        </w:rPr>
        <w:t>，解得</w:t>
      </w:r>
      <w:r w:rsidRPr="003502A1">
        <w:rPr>
          <w:szCs w:val="24"/>
        </w:rPr>
        <w:object w:dxaOrig="1132" w:dyaOrig="682" w14:anchorId="05056390">
          <v:shape id="_x0000_i1120" type="#_x0000_t75" alt="eqIdd5806e4c4018b2775987da48241ee711" style="width:56.4pt;height:34.2pt" o:ole="">
            <v:imagedata r:id="rId27" o:title="eqIdd5806e4c4018b2775987da48241ee711"/>
          </v:shape>
          <o:OLEObject Type="Embed" ProgID="Equation.DSMT4" ShapeID="_x0000_i1120" DrawAspect="Content" ObjectID="_1830061703" r:id="rId177"/>
        </w:object>
      </w:r>
      <w:r w:rsidRPr="003502A1">
        <w:rPr>
          <w:szCs w:val="24"/>
        </w:rPr>
        <w:t>，正确；</w:t>
      </w:r>
    </w:p>
    <w:p w14:paraId="1ECB5761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D</w:t>
      </w:r>
      <w:r w:rsidRPr="003502A1">
        <w:rPr>
          <w:szCs w:val="24"/>
        </w:rPr>
        <w:t>，样本空间</w:t>
      </w:r>
      <w:r w:rsidRPr="003502A1">
        <w:rPr>
          <w:szCs w:val="24"/>
        </w:rPr>
        <w:object w:dxaOrig="288" w:dyaOrig="288" w14:anchorId="3AC94D2D">
          <v:shape id="_x0000_i1121" type="#_x0000_t75" alt="eqIdcffa35373ec4e4684107b42adb7a5161" style="width:14.4pt;height:14.4pt" o:ole="">
            <v:imagedata r:id="rId155" o:title="eqIdcffa35373ec4e4684107b42adb7a5161"/>
          </v:shape>
          <o:OLEObject Type="Embed" ProgID="Equation.DSMT4" ShapeID="_x0000_i1121" DrawAspect="Content" ObjectID="_1830061704" r:id="rId178"/>
        </w:object>
      </w:r>
      <w:r w:rsidRPr="003502A1">
        <w:rPr>
          <w:szCs w:val="24"/>
        </w:rPr>
        <w:t>仅包含</w:t>
      </w:r>
      <w:r w:rsidRPr="003502A1">
        <w:rPr>
          <w:szCs w:val="24"/>
        </w:rPr>
        <w:t xml:space="preserve"> 6 </w:t>
      </w:r>
      <w:r w:rsidRPr="003502A1">
        <w:rPr>
          <w:szCs w:val="24"/>
        </w:rPr>
        <w:t>个样本点，事件</w:t>
      </w:r>
      <w:r w:rsidRPr="003502A1">
        <w:rPr>
          <w:rFonts w:eastAsia="Times New Roman"/>
          <w:i/>
          <w:szCs w:val="24"/>
        </w:rPr>
        <w:t>C</w:t>
      </w:r>
      <w:r w:rsidRPr="003502A1">
        <w:rPr>
          <w:szCs w:val="24"/>
        </w:rPr>
        <w:t>是</w:t>
      </w:r>
      <w:r w:rsidRPr="003502A1">
        <w:rPr>
          <w:szCs w:val="24"/>
        </w:rPr>
        <w:object w:dxaOrig="288" w:dyaOrig="288" w14:anchorId="57A28439">
          <v:shape id="_x0000_i1122" type="#_x0000_t75" alt="eqIdcffa35373ec4e4684107b42adb7a5161" style="width:14.4pt;height:14.4pt" o:ole="">
            <v:imagedata r:id="rId155" o:title="eqIdcffa35373ec4e4684107b42adb7a5161"/>
          </v:shape>
          <o:OLEObject Type="Embed" ProgID="Equation.DSMT4" ShapeID="_x0000_i1122" DrawAspect="Content" ObjectID="_1830061705" r:id="rId179"/>
        </w:object>
      </w:r>
      <w:r w:rsidRPr="003502A1">
        <w:rPr>
          <w:szCs w:val="24"/>
        </w:rPr>
        <w:t>的子集，不可能包含</w:t>
      </w:r>
      <w:r w:rsidRPr="003502A1">
        <w:rPr>
          <w:szCs w:val="24"/>
        </w:rPr>
        <w:t xml:space="preserve"> 10 </w:t>
      </w:r>
      <w:r w:rsidRPr="003502A1">
        <w:rPr>
          <w:szCs w:val="24"/>
        </w:rPr>
        <w:t>个样本点，错误</w:t>
      </w:r>
      <w:r w:rsidRPr="003502A1">
        <w:rPr>
          <w:szCs w:val="24"/>
        </w:rPr>
        <w:t>.</w:t>
      </w:r>
    </w:p>
    <w:p w14:paraId="79E3EB58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故选：</w:t>
      </w:r>
      <w:r w:rsidRPr="003502A1">
        <w:rPr>
          <w:szCs w:val="24"/>
        </w:rPr>
        <w:t>AC</w:t>
      </w:r>
    </w:p>
    <w:p w14:paraId="37C87745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2</w:t>
      </w:r>
      <w:r w:rsidRPr="003502A1">
        <w:rPr>
          <w:szCs w:val="24"/>
        </w:rPr>
        <w:t>．</w:t>
      </w:r>
      <w:r w:rsidRPr="003502A1">
        <w:rPr>
          <w:szCs w:val="24"/>
        </w:rPr>
        <w:t>ACD</w:t>
      </w:r>
    </w:p>
    <w:p w14:paraId="209465EA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【分析】对于</w:t>
      </w:r>
      <w:r w:rsidRPr="003502A1">
        <w:rPr>
          <w:szCs w:val="24"/>
        </w:rPr>
        <w:t>A</w:t>
      </w:r>
      <w:r w:rsidRPr="003502A1">
        <w:rPr>
          <w:szCs w:val="24"/>
        </w:rPr>
        <w:t>，根据正弦定理边角互化得</w:t>
      </w:r>
      <w:r w:rsidRPr="003502A1">
        <w:rPr>
          <w:szCs w:val="24"/>
        </w:rPr>
        <w:object w:dxaOrig="3330" w:dyaOrig="932" w14:anchorId="10B7667C">
          <v:shape id="_x0000_i1123" type="#_x0000_t75" alt="eqIdd73b0c175396ec5f4433d34847cbfd47" style="width:166.8pt;height:46.8pt" o:ole="">
            <v:imagedata r:id="rId180" o:title="eqIdd73b0c175396ec5f4433d34847cbfd47"/>
          </v:shape>
          <o:OLEObject Type="Embed" ProgID="Equation.DSMT4" ShapeID="_x0000_i1123" DrawAspect="Content" ObjectID="_1830061706" r:id="rId181"/>
        </w:object>
      </w:r>
      <w:r w:rsidRPr="003502A1">
        <w:rPr>
          <w:szCs w:val="24"/>
        </w:rPr>
        <w:t>，整理即可判断；对于</w:t>
      </w:r>
      <w:r w:rsidRPr="003502A1">
        <w:rPr>
          <w:szCs w:val="24"/>
        </w:rPr>
        <w:t>B</w:t>
      </w:r>
      <w:r w:rsidRPr="003502A1">
        <w:rPr>
          <w:szCs w:val="24"/>
        </w:rPr>
        <w:t>，根据面积关系得</w:t>
      </w:r>
      <w:r w:rsidRPr="003502A1">
        <w:rPr>
          <w:szCs w:val="24"/>
        </w:rPr>
        <w:object w:dxaOrig="1531" w:dyaOrig="383" w14:anchorId="66E36C79">
          <v:shape id="_x0000_i1124" type="#_x0000_t75" alt="eqIdd70e460f1df4f96c0ec16dd18058ab72" style="width:76.8pt;height:19.2pt" o:ole="">
            <v:imagedata r:id="rId182" o:title="eqIdd70e460f1df4f96c0ec16dd18058ab72"/>
          </v:shape>
          <o:OLEObject Type="Embed" ProgID="Equation.DSMT4" ShapeID="_x0000_i1124" DrawAspect="Content" ObjectID="_1830061707" r:id="rId183"/>
        </w:object>
      </w:r>
      <w:r w:rsidRPr="003502A1">
        <w:rPr>
          <w:szCs w:val="24"/>
        </w:rPr>
        <w:t>判断；对于</w:t>
      </w:r>
      <w:r w:rsidRPr="003502A1">
        <w:rPr>
          <w:szCs w:val="24"/>
        </w:rPr>
        <w:t>C</w:t>
      </w:r>
      <w:r w:rsidRPr="003502A1">
        <w:rPr>
          <w:szCs w:val="24"/>
        </w:rPr>
        <w:t>，根据</w:t>
      </w:r>
      <w:r w:rsidRPr="003502A1">
        <w:rPr>
          <w:szCs w:val="24"/>
        </w:rPr>
        <w:object w:dxaOrig="932" w:dyaOrig="377" w14:anchorId="3DC55E76">
          <v:shape id="_x0000_i1125" type="#_x0000_t75" alt="eqId4037561c629fd07503c6803e1eb62fb6" style="width:46.8pt;height:18.6pt" o:ole="">
            <v:imagedata r:id="rId40" o:title="eqId4037561c629fd07503c6803e1eb62fb6"/>
          </v:shape>
          <o:OLEObject Type="Embed" ProgID="Equation.DSMT4" ShapeID="_x0000_i1125" DrawAspect="Content" ObjectID="_1830061708" r:id="rId184"/>
        </w:object>
      </w:r>
      <w:r w:rsidRPr="003502A1">
        <w:rPr>
          <w:szCs w:val="24"/>
        </w:rPr>
        <w:t>得</w:t>
      </w:r>
      <w:r w:rsidRPr="003502A1">
        <w:rPr>
          <w:szCs w:val="24"/>
        </w:rPr>
        <w:object w:dxaOrig="1998" w:dyaOrig="749" w14:anchorId="57C59C0C">
          <v:shape id="_x0000_i1126" type="#_x0000_t75" alt="eqId413eebe948be31a51e0654ef01fc39ca" style="width:100.2pt;height:37.2pt" o:ole="">
            <v:imagedata r:id="rId185" o:title="eqId413eebe948be31a51e0654ef01fc39ca"/>
          </v:shape>
          <o:OLEObject Type="Embed" ProgID="Equation.DSMT4" ShapeID="_x0000_i1126" DrawAspect="Content" ObjectID="_1830061709" r:id="rId186"/>
        </w:object>
      </w:r>
      <w:r w:rsidRPr="003502A1">
        <w:rPr>
          <w:szCs w:val="24"/>
        </w:rPr>
        <w:t>，且</w:t>
      </w:r>
      <w:r w:rsidRPr="003502A1">
        <w:rPr>
          <w:szCs w:val="24"/>
        </w:rPr>
        <w:object w:dxaOrig="1110" w:dyaOrig="679" w14:anchorId="530067A1">
          <v:shape id="_x0000_i1127" type="#_x0000_t75" alt="eqId8956cc1b0a840fb84d37a1063893bf1a" style="width:55.8pt;height:34.2pt" o:ole="">
            <v:imagedata r:id="rId187" o:title="eqId8956cc1b0a840fb84d37a1063893bf1a"/>
          </v:shape>
          <o:OLEObject Type="Embed" ProgID="Equation.DSMT4" ShapeID="_x0000_i1127" DrawAspect="Content" ObjectID="_1830061710" r:id="rId188"/>
        </w:object>
      </w:r>
      <w:r w:rsidRPr="003502A1">
        <w:rPr>
          <w:szCs w:val="24"/>
        </w:rPr>
        <w:t>，再根据</w:t>
      </w:r>
      <w:r w:rsidRPr="003502A1">
        <w:rPr>
          <w:szCs w:val="24"/>
        </w:rPr>
        <w:object w:dxaOrig="2975" w:dyaOrig="814" w14:anchorId="51945B36">
          <v:shape id="_x0000_i1128" type="#_x0000_t75" alt="eqIddc7a0927103fcf84603f9fcd64765bdf" style="width:148.8pt;height:40.8pt" o:ole="">
            <v:imagedata r:id="rId189" o:title="eqIddc7a0927103fcf84603f9fcd64765bdf"/>
          </v:shape>
          <o:OLEObject Type="Embed" ProgID="Equation.DSMT4" ShapeID="_x0000_i1128" DrawAspect="Content" ObjectID="_1830061711" r:id="rId190"/>
        </w:object>
      </w:r>
      <w:r w:rsidRPr="003502A1">
        <w:rPr>
          <w:szCs w:val="24"/>
        </w:rPr>
        <w:t>求解</w:t>
      </w:r>
      <w:r w:rsidRPr="003502A1">
        <w:rPr>
          <w:szCs w:val="24"/>
        </w:rPr>
        <w:lastRenderedPageBreak/>
        <w:t>判断；对于</w:t>
      </w:r>
      <w:r w:rsidRPr="003502A1">
        <w:rPr>
          <w:szCs w:val="24"/>
        </w:rPr>
        <w:t>D</w:t>
      </w:r>
      <w:r w:rsidRPr="003502A1">
        <w:rPr>
          <w:szCs w:val="24"/>
        </w:rPr>
        <w:t>，先求得</w:t>
      </w:r>
      <w:r w:rsidRPr="003502A1">
        <w:rPr>
          <w:szCs w:val="24"/>
        </w:rPr>
        <w:object w:dxaOrig="2020" w:dyaOrig="735" w14:anchorId="437C0AA6">
          <v:shape id="_x0000_i1129" type="#_x0000_t75" alt="eqId0f07005e58e3e5f052dd738741cf8c15" style="width:100.8pt;height:36.6pt" o:ole="">
            <v:imagedata r:id="rId191" o:title="eqId0f07005e58e3e5f052dd738741cf8c15"/>
          </v:shape>
          <o:OLEObject Type="Embed" ProgID="Equation.DSMT4" ShapeID="_x0000_i1129" DrawAspect="Content" ObjectID="_1830061712" r:id="rId192"/>
        </w:object>
      </w:r>
      <w:r w:rsidRPr="003502A1">
        <w:rPr>
          <w:szCs w:val="24"/>
        </w:rPr>
        <w:t>，再结合诱导公式与和差角公式求解判断</w:t>
      </w:r>
      <w:r w:rsidRPr="003502A1">
        <w:rPr>
          <w:szCs w:val="24"/>
        </w:rPr>
        <w:t>.</w:t>
      </w:r>
    </w:p>
    <w:p w14:paraId="78167F4C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【详解】因为</w:t>
      </w:r>
      <w:r w:rsidRPr="003502A1">
        <w:rPr>
          <w:szCs w:val="24"/>
        </w:rPr>
        <w:object w:dxaOrig="3818" w:dyaOrig="534" w14:anchorId="08B14897">
          <v:shape id="_x0000_i1130" type="#_x0000_t75" alt="eqIdbb593664c00b257e5f3a6d2239c151ce" style="width:190.8pt;height:27pt" o:ole="">
            <v:imagedata r:id="rId193" o:title="eqIdbb593664c00b257e5f3a6d2239c151ce"/>
          </v:shape>
          <o:OLEObject Type="Embed" ProgID="Equation.DSMT4" ShapeID="_x0000_i1130" DrawAspect="Content" ObjectID="_1830061713" r:id="rId194"/>
        </w:object>
      </w:r>
      <w:r w:rsidRPr="003502A1">
        <w:rPr>
          <w:szCs w:val="24"/>
        </w:rPr>
        <w:t>，</w:t>
      </w:r>
      <w:r w:rsidRPr="003502A1">
        <w:rPr>
          <w:szCs w:val="24"/>
        </w:rPr>
        <w:object w:dxaOrig="799" w:dyaOrig="303" w14:anchorId="143A8ADF">
          <v:shape id="_x0000_i1131" type="#_x0000_t75" alt="eqId15c0dbe3c080c4c4636c64803e5c1f76" style="width:40.2pt;height:15pt" o:ole="">
            <v:imagedata r:id="rId32" o:title="eqId15c0dbe3c080c4c4636c64803e5c1f76"/>
          </v:shape>
          <o:OLEObject Type="Embed" ProgID="Equation.DSMT4" ShapeID="_x0000_i1131" DrawAspect="Content" ObjectID="_1830061714" r:id="rId195"/>
        </w:object>
      </w:r>
      <w:r w:rsidRPr="003502A1">
        <w:rPr>
          <w:szCs w:val="24"/>
        </w:rPr>
        <w:t>外接圆半径为</w:t>
      </w:r>
      <w:r w:rsidRPr="003502A1">
        <w:rPr>
          <w:szCs w:val="24"/>
        </w:rPr>
        <w:t>1</w:t>
      </w:r>
      <w:r w:rsidRPr="003502A1">
        <w:rPr>
          <w:szCs w:val="24"/>
        </w:rPr>
        <w:t>，</w:t>
      </w:r>
    </w:p>
    <w:p w14:paraId="121E76C8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所以</w:t>
      </w:r>
      <w:r w:rsidRPr="003502A1">
        <w:rPr>
          <w:szCs w:val="24"/>
        </w:rPr>
        <w:object w:dxaOrig="3330" w:dyaOrig="932" w14:anchorId="24EE4177">
          <v:shape id="_x0000_i1132" type="#_x0000_t75" alt="eqIdd73b0c175396ec5f4433d34847cbfd47" style="width:166.8pt;height:46.8pt" o:ole="">
            <v:imagedata r:id="rId180" o:title="eqIdd73b0c175396ec5f4433d34847cbfd47"/>
          </v:shape>
          <o:OLEObject Type="Embed" ProgID="Equation.DSMT4" ShapeID="_x0000_i1132" DrawAspect="Content" ObjectID="_1830061715" r:id="rId196"/>
        </w:object>
      </w:r>
      <w:r w:rsidRPr="003502A1">
        <w:rPr>
          <w:szCs w:val="24"/>
        </w:rPr>
        <w:t>，整理得：</w:t>
      </w:r>
      <w:r w:rsidRPr="003502A1">
        <w:rPr>
          <w:szCs w:val="24"/>
        </w:rPr>
        <w:object w:dxaOrig="932" w:dyaOrig="377" w14:anchorId="63522B66">
          <v:shape id="_x0000_i1133" type="#_x0000_t75" alt="eqId4037561c629fd07503c6803e1eb62fb6" style="width:46.8pt;height:18.6pt" o:ole="">
            <v:imagedata r:id="rId40" o:title="eqId4037561c629fd07503c6803e1eb62fb6"/>
          </v:shape>
          <o:OLEObject Type="Embed" ProgID="Equation.DSMT4" ShapeID="_x0000_i1133" DrawAspect="Content" ObjectID="_1830061716" r:id="rId197"/>
        </w:object>
      </w:r>
      <w:r w:rsidRPr="003502A1">
        <w:rPr>
          <w:szCs w:val="24"/>
        </w:rPr>
        <w:t>，故</w:t>
      </w:r>
      <w:r w:rsidRPr="003502A1">
        <w:rPr>
          <w:szCs w:val="24"/>
        </w:rPr>
        <w:t>A</w:t>
      </w:r>
      <w:r w:rsidRPr="003502A1">
        <w:rPr>
          <w:szCs w:val="24"/>
        </w:rPr>
        <w:t>选项正确；</w:t>
      </w:r>
    </w:p>
    <w:p w14:paraId="35BF86FC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因为</w:t>
      </w:r>
      <w:r w:rsidRPr="003502A1">
        <w:rPr>
          <w:szCs w:val="24"/>
        </w:rPr>
        <w:object w:dxaOrig="799" w:dyaOrig="303" w14:anchorId="6257D898">
          <v:shape id="_x0000_i1134" type="#_x0000_t75" alt="eqId15c0dbe3c080c4c4636c64803e5c1f76" style="width:40.2pt;height:15pt" o:ole="">
            <v:imagedata r:id="rId32" o:title="eqId15c0dbe3c080c4c4636c64803e5c1f76"/>
          </v:shape>
          <o:OLEObject Type="Embed" ProgID="Equation.DSMT4" ShapeID="_x0000_i1134" DrawAspect="Content" ObjectID="_1830061717" r:id="rId198"/>
        </w:object>
      </w:r>
      <w:r w:rsidRPr="003502A1">
        <w:rPr>
          <w:szCs w:val="24"/>
        </w:rPr>
        <w:t>的面积等于</w:t>
      </w:r>
      <w:r w:rsidRPr="003502A1">
        <w:rPr>
          <w:szCs w:val="24"/>
        </w:rPr>
        <w:object w:dxaOrig="977" w:dyaOrig="728" w14:anchorId="5F1D38AD">
          <v:shape id="_x0000_i1135" type="#_x0000_t75" alt="eqId13465bc224365ff86c983809496a1b94" style="width:48.6pt;height:36.6pt" o:ole="">
            <v:imagedata r:id="rId199" o:title="eqId13465bc224365ff86c983809496a1b94"/>
          </v:shape>
          <o:OLEObject Type="Embed" ProgID="Equation.DSMT4" ShapeID="_x0000_i1135" DrawAspect="Content" ObjectID="_1830061718" r:id="rId200"/>
        </w:object>
      </w:r>
    </w:p>
    <w:p w14:paraId="0FAA5175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所以</w:t>
      </w:r>
      <w:r w:rsidRPr="003502A1">
        <w:rPr>
          <w:szCs w:val="24"/>
        </w:rPr>
        <w:object w:dxaOrig="4551" w:dyaOrig="867" w14:anchorId="7F142F8B">
          <v:shape id="_x0000_i1136" type="#_x0000_t75" alt="eqIdc8f9df7e98a475a9468d6146b0404208" style="width:227.4pt;height:43.2pt" o:ole="">
            <v:imagedata r:id="rId201" o:title="eqIdc8f9df7e98a475a9468d6146b0404208"/>
          </v:shape>
          <o:OLEObject Type="Embed" ProgID="Equation.DSMT4" ShapeID="_x0000_i1136" DrawAspect="Content" ObjectID="_1830061719" r:id="rId202"/>
        </w:object>
      </w:r>
      <w:r w:rsidRPr="003502A1">
        <w:rPr>
          <w:szCs w:val="24"/>
        </w:rPr>
        <w:t>，即</w:t>
      </w:r>
      <w:r w:rsidRPr="003502A1">
        <w:rPr>
          <w:szCs w:val="24"/>
        </w:rPr>
        <w:object w:dxaOrig="1531" w:dyaOrig="383" w14:anchorId="4470DA83">
          <v:shape id="_x0000_i1137" type="#_x0000_t75" alt="eqIdd70e460f1df4f96c0ec16dd18058ab72" style="width:76.8pt;height:19.2pt" o:ole="">
            <v:imagedata r:id="rId182" o:title="eqIdd70e460f1df4f96c0ec16dd18058ab72"/>
          </v:shape>
          <o:OLEObject Type="Embed" ProgID="Equation.DSMT4" ShapeID="_x0000_i1137" DrawAspect="Content" ObjectID="_1830061720" r:id="rId203"/>
        </w:object>
      </w:r>
      <w:r w:rsidRPr="003502A1">
        <w:rPr>
          <w:szCs w:val="24"/>
        </w:rPr>
        <w:t>，故</w:t>
      </w:r>
      <w:r w:rsidRPr="003502A1">
        <w:rPr>
          <w:szCs w:val="24"/>
        </w:rPr>
        <w:t>B</w:t>
      </w:r>
      <w:r w:rsidRPr="003502A1">
        <w:rPr>
          <w:szCs w:val="24"/>
        </w:rPr>
        <w:t>选项错误；</w:t>
      </w:r>
    </w:p>
    <w:p w14:paraId="1403BC2A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所以由</w:t>
      </w:r>
      <w:r w:rsidRPr="003502A1">
        <w:rPr>
          <w:szCs w:val="24"/>
        </w:rPr>
        <w:object w:dxaOrig="932" w:dyaOrig="377" w14:anchorId="387BA689">
          <v:shape id="_x0000_i1138" type="#_x0000_t75" alt="eqId4037561c629fd07503c6803e1eb62fb6" style="width:46.8pt;height:18.6pt" o:ole="">
            <v:imagedata r:id="rId40" o:title="eqId4037561c629fd07503c6803e1eb62fb6"/>
          </v:shape>
          <o:OLEObject Type="Embed" ProgID="Equation.DSMT4" ShapeID="_x0000_i1138" DrawAspect="Content" ObjectID="_1830061721" r:id="rId204"/>
        </w:object>
      </w:r>
      <w:r w:rsidRPr="003502A1">
        <w:rPr>
          <w:szCs w:val="24"/>
        </w:rPr>
        <w:t>得</w:t>
      </w:r>
      <w:r w:rsidRPr="003502A1">
        <w:rPr>
          <w:szCs w:val="24"/>
        </w:rPr>
        <w:object w:dxaOrig="4751" w:dyaOrig="750" w14:anchorId="7AB0B287">
          <v:shape id="_x0000_i1139" type="#_x0000_t75" alt="eqId936c025be5a3dd093cf7f720f9507b63" style="width:237.6pt;height:37.8pt" o:ole="">
            <v:imagedata r:id="rId205" o:title="eqId936c025be5a3dd093cf7f720f9507b63"/>
          </v:shape>
          <o:OLEObject Type="Embed" ProgID="Equation.DSMT4" ShapeID="_x0000_i1139" DrawAspect="Content" ObjectID="_1830061722" r:id="rId206"/>
        </w:object>
      </w:r>
      <w:r w:rsidRPr="003502A1">
        <w:rPr>
          <w:szCs w:val="24"/>
        </w:rPr>
        <w:t>，且</w:t>
      </w:r>
      <w:r w:rsidRPr="003502A1">
        <w:rPr>
          <w:szCs w:val="24"/>
        </w:rPr>
        <w:object w:dxaOrig="1110" w:dyaOrig="679" w14:anchorId="67BDE04C">
          <v:shape id="_x0000_i1140" type="#_x0000_t75" alt="eqId8956cc1b0a840fb84d37a1063893bf1a" style="width:55.8pt;height:34.2pt" o:ole="">
            <v:imagedata r:id="rId187" o:title="eqId8956cc1b0a840fb84d37a1063893bf1a"/>
          </v:shape>
          <o:OLEObject Type="Embed" ProgID="Equation.DSMT4" ShapeID="_x0000_i1140" DrawAspect="Content" ObjectID="_1830061723" r:id="rId207"/>
        </w:object>
      </w:r>
      <w:r w:rsidRPr="003502A1">
        <w:rPr>
          <w:szCs w:val="24"/>
        </w:rPr>
        <w:t>，</w:t>
      </w:r>
    </w:p>
    <w:p w14:paraId="6E5655BF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所以</w:t>
      </w:r>
      <w:r w:rsidRPr="003502A1">
        <w:rPr>
          <w:szCs w:val="24"/>
        </w:rPr>
        <w:object w:dxaOrig="3619" w:dyaOrig="817" w14:anchorId="7A52BC2A">
          <v:shape id="_x0000_i1141" type="#_x0000_t75" alt="eqId4c8890949a9790106e6d271d873dbfa8" style="width:181.2pt;height:40.8pt" o:ole="">
            <v:imagedata r:id="rId208" o:title="eqId4c8890949a9790106e6d271d873dbfa8"/>
          </v:shape>
          <o:OLEObject Type="Embed" ProgID="Equation.DSMT4" ShapeID="_x0000_i1141" DrawAspect="Content" ObjectID="_1830061724" r:id="rId209"/>
        </w:object>
      </w:r>
      <w:r w:rsidRPr="003502A1">
        <w:rPr>
          <w:szCs w:val="24"/>
        </w:rPr>
        <w:t>，</w:t>
      </w:r>
      <w:r w:rsidRPr="003502A1">
        <w:rPr>
          <w:szCs w:val="24"/>
        </w:rPr>
        <w:object w:dxaOrig="1154" w:dyaOrig="686" w14:anchorId="5309A16D">
          <v:shape id="_x0000_i1142" type="#_x0000_t75" alt="eqIdebf10571c6d5ad5c54af0a661ee74e5a" style="width:57.6pt;height:34.2pt" o:ole="">
            <v:imagedata r:id="rId210" o:title="eqIdebf10571c6d5ad5c54af0a661ee74e5a"/>
          </v:shape>
          <o:OLEObject Type="Embed" ProgID="Equation.DSMT4" ShapeID="_x0000_i1142" DrawAspect="Content" ObjectID="_1830061725" r:id="rId211"/>
        </w:object>
      </w:r>
    </w:p>
    <w:p w14:paraId="01246CF6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因为</w:t>
      </w:r>
      <w:r w:rsidRPr="003502A1">
        <w:rPr>
          <w:szCs w:val="24"/>
        </w:rPr>
        <w:object w:dxaOrig="2707" w:dyaOrig="681" w14:anchorId="3382AA57">
          <v:shape id="_x0000_i1143" type="#_x0000_t75" alt="eqId9f1ff254935f65c4dead9f66d82ecabf" style="width:135.6pt;height:34.2pt" o:ole="">
            <v:imagedata r:id="rId212" o:title="eqId9f1ff254935f65c4dead9f66d82ecabf"/>
          </v:shape>
          <o:OLEObject Type="Embed" ProgID="Equation.DSMT4" ShapeID="_x0000_i1143" DrawAspect="Content" ObjectID="_1830061726" r:id="rId213"/>
        </w:object>
      </w:r>
      <w:r w:rsidRPr="003502A1">
        <w:rPr>
          <w:szCs w:val="24"/>
        </w:rPr>
        <w:t>，</w:t>
      </w:r>
    </w:p>
    <w:p w14:paraId="6D74D47C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所以</w:t>
      </w:r>
      <w:r w:rsidRPr="003502A1">
        <w:rPr>
          <w:szCs w:val="24"/>
        </w:rPr>
        <w:object w:dxaOrig="2109" w:dyaOrig="744" w14:anchorId="36CD99FB">
          <v:shape id="_x0000_i1144" type="#_x0000_t75" alt="eqId80558a0f13f108f39a493227ef654a80" style="width:105.6pt;height:37.2pt" o:ole="">
            <v:imagedata r:id="rId44" o:title="eqId80558a0f13f108f39a493227ef654a80"/>
          </v:shape>
          <o:OLEObject Type="Embed" ProgID="Equation.DSMT4" ShapeID="_x0000_i1144" DrawAspect="Content" ObjectID="_1830061727" r:id="rId214"/>
        </w:object>
      </w:r>
      <w:r w:rsidRPr="003502A1">
        <w:rPr>
          <w:szCs w:val="24"/>
        </w:rPr>
        <w:t>，故</w:t>
      </w:r>
      <w:r w:rsidRPr="003502A1">
        <w:rPr>
          <w:szCs w:val="24"/>
        </w:rPr>
        <w:t>C</w:t>
      </w:r>
      <w:r w:rsidRPr="003502A1">
        <w:rPr>
          <w:szCs w:val="24"/>
        </w:rPr>
        <w:t>选项正确；</w:t>
      </w:r>
    </w:p>
    <w:p w14:paraId="36087EF4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因为</w:t>
      </w:r>
      <w:r w:rsidRPr="003502A1">
        <w:rPr>
          <w:szCs w:val="24"/>
        </w:rPr>
        <w:object w:dxaOrig="1531" w:dyaOrig="383" w14:anchorId="08990BE0">
          <v:shape id="_x0000_i1145" type="#_x0000_t75" alt="eqIdd70e460f1df4f96c0ec16dd18058ab72" style="width:76.8pt;height:19.2pt" o:ole="">
            <v:imagedata r:id="rId182" o:title="eqIdd70e460f1df4f96c0ec16dd18058ab72"/>
          </v:shape>
          <o:OLEObject Type="Embed" ProgID="Equation.DSMT4" ShapeID="_x0000_i1145" DrawAspect="Content" ObjectID="_1830061728" r:id="rId215"/>
        </w:object>
      </w:r>
      <w:r w:rsidRPr="003502A1">
        <w:rPr>
          <w:szCs w:val="24"/>
        </w:rPr>
        <w:t>，</w:t>
      </w:r>
      <w:r w:rsidRPr="003502A1">
        <w:rPr>
          <w:szCs w:val="24"/>
        </w:rPr>
        <w:object w:dxaOrig="1220" w:dyaOrig="754" w14:anchorId="7269541C">
          <v:shape id="_x0000_i1146" type="#_x0000_t75" alt="eqId5f7bf1d5561d911696f097f7a0de32c3" style="width:61.2pt;height:37.8pt" o:ole="">
            <v:imagedata r:id="rId216" o:title="eqId5f7bf1d5561d911696f097f7a0de32c3"/>
          </v:shape>
          <o:OLEObject Type="Embed" ProgID="Equation.DSMT4" ShapeID="_x0000_i1146" DrawAspect="Content" ObjectID="_1830061729" r:id="rId217"/>
        </w:object>
      </w:r>
      <w:r w:rsidRPr="003502A1">
        <w:rPr>
          <w:szCs w:val="24"/>
        </w:rPr>
        <w:t>，所以</w:t>
      </w:r>
      <w:r w:rsidRPr="003502A1">
        <w:rPr>
          <w:szCs w:val="24"/>
        </w:rPr>
        <w:object w:dxaOrig="1908" w:dyaOrig="697" w14:anchorId="4DCC97CE">
          <v:shape id="_x0000_i1147" type="#_x0000_t75" alt="eqId4503bf422744a88cd2e539aa7d399a13" style="width:95.4pt;height:34.8pt" o:ole="">
            <v:imagedata r:id="rId218" o:title="eqId4503bf422744a88cd2e539aa7d399a13"/>
          </v:shape>
          <o:OLEObject Type="Embed" ProgID="Equation.DSMT4" ShapeID="_x0000_i1147" DrawAspect="Content" ObjectID="_1830061730" r:id="rId219"/>
        </w:object>
      </w:r>
    </w:p>
    <w:p w14:paraId="7EFB16DA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所以</w:t>
      </w:r>
      <w:r w:rsidRPr="003502A1">
        <w:rPr>
          <w:szCs w:val="24"/>
        </w:rPr>
        <w:object w:dxaOrig="3596" w:dyaOrig="816" w14:anchorId="3CE88763">
          <v:shape id="_x0000_i1148" type="#_x0000_t75" alt="eqId2925c3d0ae5ef7fa1abc3323d7e560a2" style="width:180pt;height:40.8pt" o:ole="">
            <v:imagedata r:id="rId220" o:title="eqId2925c3d0ae5ef7fa1abc3323d7e560a2"/>
          </v:shape>
          <o:OLEObject Type="Embed" ProgID="Equation.DSMT4" ShapeID="_x0000_i1148" DrawAspect="Content" ObjectID="_1830061731" r:id="rId221"/>
        </w:object>
      </w:r>
      <w:r w:rsidRPr="003502A1">
        <w:rPr>
          <w:szCs w:val="24"/>
        </w:rPr>
        <w:t>，即</w:t>
      </w:r>
      <w:r w:rsidRPr="003502A1">
        <w:rPr>
          <w:szCs w:val="24"/>
        </w:rPr>
        <w:object w:dxaOrig="2020" w:dyaOrig="735" w14:anchorId="3F9EBABB">
          <v:shape id="_x0000_i1149" type="#_x0000_t75" alt="eqId0f07005e58e3e5f052dd738741cf8c15" style="width:100.8pt;height:36.6pt" o:ole="">
            <v:imagedata r:id="rId191" o:title="eqId0f07005e58e3e5f052dd738741cf8c15"/>
          </v:shape>
          <o:OLEObject Type="Embed" ProgID="Equation.DSMT4" ShapeID="_x0000_i1149" DrawAspect="Content" ObjectID="_1830061732" r:id="rId222"/>
        </w:object>
      </w:r>
    </w:p>
    <w:p w14:paraId="01A89C97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因为</w:t>
      </w:r>
      <w:r w:rsidRPr="003502A1">
        <w:rPr>
          <w:szCs w:val="24"/>
        </w:rPr>
        <w:object w:dxaOrig="3796" w:dyaOrig="733" w14:anchorId="476E62A3">
          <v:shape id="_x0000_i1150" type="#_x0000_t75" alt="eqId2c1655aea1135f9e474773d948193e5d" style="width:189.6pt;height:36.6pt" o:ole="">
            <v:imagedata r:id="rId223" o:title="eqId2c1655aea1135f9e474773d948193e5d"/>
          </v:shape>
          <o:OLEObject Type="Embed" ProgID="Equation.DSMT4" ShapeID="_x0000_i1150" DrawAspect="Content" ObjectID="_1830061733" r:id="rId224"/>
        </w:object>
      </w:r>
      <w:r w:rsidRPr="003502A1">
        <w:rPr>
          <w:szCs w:val="24"/>
        </w:rPr>
        <w:t>，，</w:t>
      </w:r>
    </w:p>
    <w:p w14:paraId="3C8BF5D7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所以</w:t>
      </w:r>
      <w:r w:rsidRPr="003502A1">
        <w:rPr>
          <w:szCs w:val="24"/>
        </w:rPr>
        <w:object w:dxaOrig="7703" w:dyaOrig="682" w14:anchorId="70CAE4B9">
          <v:shape id="_x0000_i1151" type="#_x0000_t75" alt="eqIdccec0bdec671b59c6a857518d5a8673c" style="width:385.2pt;height:34.2pt" o:ole="">
            <v:imagedata r:id="rId225" o:title="eqIdccec0bdec671b59c6a857518d5a8673c"/>
          </v:shape>
          <o:OLEObject Type="Embed" ProgID="Equation.DSMT4" ShapeID="_x0000_i1151" DrawAspect="Content" ObjectID="_1830061734" r:id="rId226"/>
        </w:object>
      </w:r>
      <w:r w:rsidRPr="003502A1">
        <w:rPr>
          <w:szCs w:val="24"/>
        </w:rPr>
        <w:object w:dxaOrig="5106" w:dyaOrig="748" w14:anchorId="32B5816C">
          <v:shape id="_x0000_i1152" type="#_x0000_t75" alt="eqId8f91bb95861df414e606fbe192f50808" style="width:255.6pt;height:37.2pt" o:ole="">
            <v:imagedata r:id="rId227" o:title="eqId8f91bb95861df414e606fbe192f50808"/>
          </v:shape>
          <o:OLEObject Type="Embed" ProgID="Equation.DSMT4" ShapeID="_x0000_i1152" DrawAspect="Content" ObjectID="_1830061735" r:id="rId228"/>
        </w:object>
      </w:r>
      <w:r w:rsidRPr="003502A1">
        <w:rPr>
          <w:szCs w:val="24"/>
        </w:rPr>
        <w:object w:dxaOrig="3663" w:dyaOrig="749" w14:anchorId="7832DB95">
          <v:shape id="_x0000_i1153" type="#_x0000_t75" alt="eqIdb5dfb9e565968cc36ed62cba4398a14d" style="width:183pt;height:37.2pt" o:ole="">
            <v:imagedata r:id="rId229" o:title="eqIdb5dfb9e565968cc36ed62cba4398a14d"/>
          </v:shape>
          <o:OLEObject Type="Embed" ProgID="Equation.DSMT4" ShapeID="_x0000_i1153" DrawAspect="Content" ObjectID="_1830061736" r:id="rId230"/>
        </w:object>
      </w:r>
      <w:r w:rsidRPr="003502A1">
        <w:rPr>
          <w:szCs w:val="24"/>
        </w:rPr>
        <w:object w:dxaOrig="1998" w:dyaOrig="516" w14:anchorId="521ECAAE">
          <v:shape id="_x0000_i1154" type="#_x0000_t75" alt="eqId8e151337861bf42b5608bcd235ffc6aa" style="width:100.2pt;height:25.8pt" o:ole="">
            <v:imagedata r:id="rId231" o:title="eqId8e151337861bf42b5608bcd235ffc6aa"/>
          </v:shape>
          <o:OLEObject Type="Embed" ProgID="Equation.DSMT4" ShapeID="_x0000_i1154" DrawAspect="Content" ObjectID="_1830061737" r:id="rId232"/>
        </w:object>
      </w:r>
      <w:r w:rsidRPr="003502A1">
        <w:rPr>
          <w:szCs w:val="24"/>
        </w:rPr>
        <w:t>，故</w:t>
      </w:r>
      <w:r w:rsidRPr="003502A1">
        <w:rPr>
          <w:szCs w:val="24"/>
        </w:rPr>
        <w:t>D</w:t>
      </w:r>
      <w:r w:rsidRPr="003502A1">
        <w:rPr>
          <w:szCs w:val="24"/>
        </w:rPr>
        <w:t>选项正确</w:t>
      </w:r>
      <w:r w:rsidRPr="003502A1">
        <w:rPr>
          <w:szCs w:val="24"/>
        </w:rPr>
        <w:t>.</w:t>
      </w:r>
    </w:p>
    <w:p w14:paraId="606320A8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故选：</w:t>
      </w:r>
      <w:r w:rsidRPr="003502A1">
        <w:rPr>
          <w:szCs w:val="24"/>
        </w:rPr>
        <w:t>ACD</w:t>
      </w:r>
    </w:p>
    <w:p w14:paraId="55E8B362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3</w:t>
      </w:r>
      <w:r w:rsidRPr="003502A1">
        <w:rPr>
          <w:szCs w:val="24"/>
        </w:rPr>
        <w:t>．</w:t>
      </w:r>
      <w:r w:rsidRPr="003502A1">
        <w:rPr>
          <w:szCs w:val="24"/>
        </w:rPr>
        <w:t>BCD</w:t>
      </w:r>
    </w:p>
    <w:p w14:paraId="5B369516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【分析】作出正方体被平面</w:t>
      </w:r>
      <w:r w:rsidRPr="003502A1">
        <w:rPr>
          <w:szCs w:val="24"/>
        </w:rPr>
        <w:object w:dxaOrig="665" w:dyaOrig="316" w14:anchorId="02525041">
          <v:shape id="_x0000_i1155" type="#_x0000_t75" alt="eqId52173c8cc44246823c2bee21a783b731" style="width:33pt;height:15.6pt" o:ole="">
            <v:imagedata r:id="rId233" o:title="eqId52173c8cc44246823c2bee21a783b731"/>
          </v:shape>
          <o:OLEObject Type="Embed" ProgID="Equation.DSMT4" ShapeID="_x0000_i1155" DrawAspect="Content" ObjectID="_1830061738" r:id="rId234"/>
        </w:object>
      </w:r>
      <w:r w:rsidRPr="003502A1">
        <w:rPr>
          <w:szCs w:val="24"/>
        </w:rPr>
        <w:t>截得的截面，得出截面为正六边形即可判断</w:t>
      </w:r>
      <w:r w:rsidRPr="003502A1">
        <w:rPr>
          <w:szCs w:val="24"/>
        </w:rPr>
        <w:t>A</w:t>
      </w:r>
      <w:r w:rsidRPr="003502A1">
        <w:rPr>
          <w:szCs w:val="24"/>
        </w:rPr>
        <w:t>；建系后写出相关点的坐标，求出两平面的法向量，利用空间向量夹角公式计算即可判断</w:t>
      </w:r>
      <w:r w:rsidRPr="003502A1">
        <w:rPr>
          <w:szCs w:val="24"/>
        </w:rPr>
        <w:t>B</w:t>
      </w:r>
      <w:r w:rsidRPr="003502A1">
        <w:rPr>
          <w:szCs w:val="24"/>
        </w:rPr>
        <w:t>；由线线角确定点</w:t>
      </w:r>
      <w:r w:rsidRPr="003502A1">
        <w:rPr>
          <w:szCs w:val="24"/>
        </w:rPr>
        <w:object w:dxaOrig="266" w:dyaOrig="342" w14:anchorId="2ADD7554">
          <v:shape id="_x0000_i1156" type="#_x0000_t75" alt="eqIdacc290b44635265137fdf13146b6a6d9" style="width:13.2pt;height:17.4pt" o:ole="">
            <v:imagedata r:id="rId235" o:title="eqIdacc290b44635265137fdf13146b6a6d9"/>
          </v:shape>
          <o:OLEObject Type="Embed" ProgID="Equation.DSMT4" ShapeID="_x0000_i1156" DrawAspect="Content" ObjectID="_1830061739" r:id="rId236"/>
        </w:object>
      </w:r>
      <w:r w:rsidRPr="003502A1">
        <w:rPr>
          <w:szCs w:val="24"/>
        </w:rPr>
        <w:t>的轨迹，即可求得轨迹长判断</w:t>
      </w:r>
      <w:r w:rsidRPr="003502A1">
        <w:rPr>
          <w:szCs w:val="24"/>
        </w:rPr>
        <w:t>C</w:t>
      </w:r>
      <w:r w:rsidRPr="003502A1">
        <w:rPr>
          <w:szCs w:val="24"/>
        </w:rPr>
        <w:t>；作出十面体，将该十面体放在一个四棱台中，根据棱台体积及三棱锥体积计算公式即可判断</w:t>
      </w:r>
      <w:r w:rsidRPr="003502A1">
        <w:rPr>
          <w:szCs w:val="24"/>
        </w:rPr>
        <w:t>D</w:t>
      </w:r>
      <w:r w:rsidRPr="003502A1">
        <w:rPr>
          <w:szCs w:val="24"/>
        </w:rPr>
        <w:t>．</w:t>
      </w:r>
    </w:p>
    <w:p w14:paraId="580248B4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【详解】对于</w:t>
      </w:r>
      <w:r w:rsidRPr="003502A1">
        <w:rPr>
          <w:szCs w:val="24"/>
        </w:rPr>
        <w:t>A</w:t>
      </w:r>
      <w:r w:rsidRPr="003502A1">
        <w:rPr>
          <w:szCs w:val="24"/>
        </w:rPr>
        <w:t>，因</w:t>
      </w:r>
      <w:r w:rsidRPr="003502A1">
        <w:rPr>
          <w:rFonts w:eastAsia="Times New Roman"/>
          <w:i/>
          <w:szCs w:val="24"/>
        </w:rPr>
        <w:t>M</w:t>
      </w:r>
      <w:r w:rsidRPr="003502A1">
        <w:rPr>
          <w:szCs w:val="24"/>
        </w:rPr>
        <w:t>，</w:t>
      </w:r>
      <w:r w:rsidRPr="003502A1">
        <w:rPr>
          <w:rFonts w:eastAsia="Times New Roman"/>
          <w:i/>
          <w:szCs w:val="24"/>
        </w:rPr>
        <w:t>N</w:t>
      </w:r>
      <w:r w:rsidRPr="003502A1">
        <w:rPr>
          <w:szCs w:val="24"/>
        </w:rPr>
        <w:t>，</w:t>
      </w:r>
      <w:r w:rsidRPr="003502A1">
        <w:rPr>
          <w:rFonts w:eastAsia="Times New Roman"/>
          <w:i/>
          <w:szCs w:val="24"/>
        </w:rPr>
        <w:t>P</w:t>
      </w:r>
      <w:r w:rsidRPr="003502A1">
        <w:rPr>
          <w:szCs w:val="24"/>
        </w:rPr>
        <w:t>分别为棱</w:t>
      </w:r>
      <w:r w:rsidRPr="003502A1">
        <w:rPr>
          <w:szCs w:val="24"/>
        </w:rPr>
        <w:object w:dxaOrig="555" w:dyaOrig="403" w14:anchorId="0CEAD556">
          <v:shape id="_x0000_i1157" type="#_x0000_t75" alt="eqIdc8b25c1b96525721159ba0f0448ad468" style="width:27.6pt;height:20.4pt" o:ole="">
            <v:imagedata r:id="rId51" o:title="eqIdc8b25c1b96525721159ba0f0448ad468"/>
          </v:shape>
          <o:OLEObject Type="Embed" ProgID="Equation.DSMT4" ShapeID="_x0000_i1157" DrawAspect="Content" ObjectID="_1830061740" r:id="rId237"/>
        </w:object>
      </w:r>
      <w:r w:rsidRPr="003502A1">
        <w:rPr>
          <w:szCs w:val="24"/>
        </w:rPr>
        <w:t>，</w:t>
      </w:r>
      <w:r w:rsidRPr="003502A1">
        <w:rPr>
          <w:szCs w:val="24"/>
        </w:rPr>
        <w:object w:dxaOrig="466" w:dyaOrig="399" w14:anchorId="2807091A">
          <v:shape id="_x0000_i1158" type="#_x0000_t75" alt="eqIddf3b74e801614d33ec30efe04d91313c" style="width:23.4pt;height:19.8pt" o:ole="">
            <v:imagedata r:id="rId53" o:title="eqIddf3b74e801614d33ec30efe04d91313c"/>
          </v:shape>
          <o:OLEObject Type="Embed" ProgID="Equation.DSMT4" ShapeID="_x0000_i1158" DrawAspect="Content" ObjectID="_1830061741" r:id="rId238"/>
        </w:object>
      </w:r>
      <w:r w:rsidRPr="003502A1">
        <w:rPr>
          <w:szCs w:val="24"/>
        </w:rPr>
        <w:t>，</w:t>
      </w:r>
      <w:r w:rsidRPr="003502A1">
        <w:rPr>
          <w:szCs w:val="24"/>
        </w:rPr>
        <w:object w:dxaOrig="443" w:dyaOrig="312" w14:anchorId="30F50183">
          <v:shape id="_x0000_i1159" type="#_x0000_t75" alt="eqId764509115979e9958101808383672ec0" style="width:22.2pt;height:15.6pt" o:ole="">
            <v:imagedata r:id="rId55" o:title="eqId764509115979e9958101808383672ec0"/>
          </v:shape>
          <o:OLEObject Type="Embed" ProgID="Equation.DSMT4" ShapeID="_x0000_i1159" DrawAspect="Content" ObjectID="_1830061742" r:id="rId239"/>
        </w:object>
      </w:r>
      <w:r w:rsidRPr="003502A1">
        <w:rPr>
          <w:szCs w:val="24"/>
        </w:rPr>
        <w:t>的中点，而点</w:t>
      </w:r>
      <w:r w:rsidRPr="003502A1">
        <w:rPr>
          <w:szCs w:val="24"/>
        </w:rPr>
        <w:object w:dxaOrig="244" w:dyaOrig="263" w14:anchorId="4247DAFA">
          <v:shape id="_x0000_i1160" type="#_x0000_t75" alt="eqIddad2a36927223bd70f426ba06aea4b45" style="width:12pt;height:13.2pt" o:ole="">
            <v:imagedata r:id="rId240" o:title="eqIddad2a36927223bd70f426ba06aea4b45"/>
          </v:shape>
          <o:OLEObject Type="Embed" ProgID="Equation.DSMT4" ShapeID="_x0000_i1160" DrawAspect="Content" ObjectID="_1830061743" r:id="rId241"/>
        </w:object>
      </w:r>
      <w:r w:rsidRPr="003502A1">
        <w:rPr>
          <w:szCs w:val="24"/>
        </w:rPr>
        <w:t>同在平面</w:t>
      </w:r>
      <w:r w:rsidRPr="003502A1">
        <w:rPr>
          <w:szCs w:val="24"/>
        </w:rPr>
        <w:object w:dxaOrig="888" w:dyaOrig="402" w14:anchorId="59A8813C">
          <v:shape id="_x0000_i1161" type="#_x0000_t75" alt="eqId11c3590fe4de811edc0723205a081334" style="width:44.4pt;height:20.4pt" o:ole="">
            <v:imagedata r:id="rId242" o:title="eqId11c3590fe4de811edc0723205a081334"/>
          </v:shape>
          <o:OLEObject Type="Embed" ProgID="Equation.DSMT4" ShapeID="_x0000_i1161" DrawAspect="Content" ObjectID="_1830061744" r:id="rId243"/>
        </w:object>
      </w:r>
      <w:r w:rsidRPr="003502A1">
        <w:rPr>
          <w:szCs w:val="24"/>
        </w:rPr>
        <w:t>和平面</w:t>
      </w:r>
      <w:r w:rsidRPr="003502A1">
        <w:rPr>
          <w:szCs w:val="24"/>
        </w:rPr>
        <w:object w:dxaOrig="799" w:dyaOrig="316" w14:anchorId="3072C186">
          <v:shape id="_x0000_i1162" type="#_x0000_t75" alt="eqId5cb3f9a5da641be35117fd35ba07a6aa" style="width:40.2pt;height:15.6pt" o:ole="">
            <v:imagedata r:id="rId244" o:title="eqId5cb3f9a5da641be35117fd35ba07a6aa"/>
          </v:shape>
          <o:OLEObject Type="Embed" ProgID="Equation.DSMT4" ShapeID="_x0000_i1162" DrawAspect="Content" ObjectID="_1830061745" r:id="rId245"/>
        </w:object>
      </w:r>
      <w:r w:rsidRPr="003502A1">
        <w:rPr>
          <w:szCs w:val="24"/>
        </w:rPr>
        <w:t>上，</w:t>
      </w:r>
    </w:p>
    <w:p w14:paraId="6AAC07D1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点</w:t>
      </w:r>
      <w:r w:rsidRPr="003502A1">
        <w:rPr>
          <w:szCs w:val="24"/>
        </w:rPr>
        <w:object w:dxaOrig="355" w:dyaOrig="288" w14:anchorId="3D770CA5">
          <v:shape id="_x0000_i1163" type="#_x0000_t75" alt="eqIdac047e91852b91af639feec23a9598b2" style="width:18pt;height:14.4pt" o:ole="">
            <v:imagedata r:id="rId246" o:title="eqIdac047e91852b91af639feec23a9598b2"/>
          </v:shape>
          <o:OLEObject Type="Embed" ProgID="Equation.DSMT4" ShapeID="_x0000_i1163" DrawAspect="Content" ObjectID="_1830061746" r:id="rId247"/>
        </w:object>
      </w:r>
      <w:r w:rsidRPr="003502A1">
        <w:rPr>
          <w:szCs w:val="24"/>
        </w:rPr>
        <w:t>同在平面</w:t>
      </w:r>
      <w:r w:rsidRPr="003502A1">
        <w:rPr>
          <w:szCs w:val="24"/>
        </w:rPr>
        <w:object w:dxaOrig="999" w:dyaOrig="399" w14:anchorId="1B2CDD0D">
          <v:shape id="_x0000_i1164" type="#_x0000_t75" alt="eqId1d8e07d5145675a6b925b4c274d06d4c" style="width:49.8pt;height:19.8pt" o:ole="">
            <v:imagedata r:id="rId77" o:title="eqId1d8e07d5145675a6b925b4c274d06d4c"/>
          </v:shape>
          <o:OLEObject Type="Embed" ProgID="Equation.DSMT4" ShapeID="_x0000_i1164" DrawAspect="Content" ObjectID="_1830061747" r:id="rId248"/>
        </w:object>
      </w:r>
      <w:r w:rsidRPr="003502A1">
        <w:rPr>
          <w:szCs w:val="24"/>
        </w:rPr>
        <w:t>和平面</w:t>
      </w:r>
      <w:r w:rsidRPr="003502A1">
        <w:rPr>
          <w:szCs w:val="24"/>
        </w:rPr>
        <w:object w:dxaOrig="954" w:dyaOrig="402" w14:anchorId="2328FDA9">
          <v:shape id="_x0000_i1165" type="#_x0000_t75" alt="eqIdd95269bc1681c6243f16fb0e53a77e39" style="width:48pt;height:20.4pt" o:ole="">
            <v:imagedata r:id="rId249" o:title="eqIdd95269bc1681c6243f16fb0e53a77e39"/>
          </v:shape>
          <o:OLEObject Type="Embed" ProgID="Equation.DSMT4" ShapeID="_x0000_i1165" DrawAspect="Content" ObjectID="_1830061748" r:id="rId250"/>
        </w:object>
      </w:r>
      <w:r w:rsidRPr="003502A1">
        <w:rPr>
          <w:szCs w:val="24"/>
        </w:rPr>
        <w:t>上，点</w:t>
      </w:r>
      <w:r w:rsidRPr="003502A1">
        <w:rPr>
          <w:szCs w:val="24"/>
        </w:rPr>
        <w:object w:dxaOrig="310" w:dyaOrig="310" w14:anchorId="7698103C">
          <v:shape id="_x0000_i1166" type="#_x0000_t75" alt="eqId54a5d7d3b6b63fe5c24c3907b7a8eaa3" style="width:15.6pt;height:15.6pt" o:ole="">
            <v:imagedata r:id="rId251" o:title="eqId54a5d7d3b6b63fe5c24c3907b7a8eaa3"/>
          </v:shape>
          <o:OLEObject Type="Embed" ProgID="Equation.DSMT4" ShapeID="_x0000_i1166" DrawAspect="Content" ObjectID="_1830061749" r:id="rId252"/>
        </w:object>
      </w:r>
      <w:r w:rsidRPr="003502A1">
        <w:rPr>
          <w:szCs w:val="24"/>
        </w:rPr>
        <w:t>同在平面</w:t>
      </w:r>
      <w:r w:rsidRPr="003502A1">
        <w:rPr>
          <w:szCs w:val="24"/>
        </w:rPr>
        <w:object w:dxaOrig="888" w:dyaOrig="401" w14:anchorId="42B3D7D1">
          <v:shape id="_x0000_i1167" type="#_x0000_t75" alt="eqId7d899ba73d0bcd5757f5882ba91ab597" style="width:44.4pt;height:19.8pt" o:ole="">
            <v:imagedata r:id="rId253" o:title="eqId7d899ba73d0bcd5757f5882ba91ab597"/>
          </v:shape>
          <o:OLEObject Type="Embed" ProgID="Equation.DSMT4" ShapeID="_x0000_i1167" DrawAspect="Content" ObjectID="_1830061750" r:id="rId254"/>
        </w:object>
      </w:r>
      <w:r w:rsidRPr="003502A1">
        <w:rPr>
          <w:szCs w:val="24"/>
        </w:rPr>
        <w:t>和平面</w:t>
      </w:r>
      <w:r w:rsidRPr="003502A1">
        <w:rPr>
          <w:szCs w:val="24"/>
        </w:rPr>
        <w:object w:dxaOrig="865" w:dyaOrig="399" w14:anchorId="086B36E2">
          <v:shape id="_x0000_i1168" type="#_x0000_t75" alt="eqIdc064d0246e5f432f565023746068a30b" style="width:43.2pt;height:19.8pt" o:ole="">
            <v:imagedata r:id="rId255" o:title="eqIdc064d0246e5f432f565023746068a30b"/>
          </v:shape>
          <o:OLEObject Type="Embed" ProgID="Equation.DSMT4" ShapeID="_x0000_i1168" DrawAspect="Content" ObjectID="_1830061751" r:id="rId256"/>
        </w:object>
      </w:r>
      <w:r w:rsidRPr="003502A1">
        <w:rPr>
          <w:szCs w:val="24"/>
        </w:rPr>
        <w:t>上，</w:t>
      </w:r>
    </w:p>
    <w:p w14:paraId="64B4C260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故平面</w:t>
      </w:r>
      <w:r w:rsidRPr="003502A1">
        <w:rPr>
          <w:rFonts w:eastAsia="Times New Roman"/>
          <w:i/>
          <w:szCs w:val="24"/>
        </w:rPr>
        <w:t>PMN</w:t>
      </w:r>
      <w:r w:rsidRPr="003502A1">
        <w:rPr>
          <w:szCs w:val="24"/>
        </w:rPr>
        <w:t>截正方体所得截面为六边形，可作图如下：</w:t>
      </w:r>
    </w:p>
    <w:p w14:paraId="0591DAD5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rFonts w:eastAsia="Times New Roman"/>
          <w:noProof/>
          <w:kern w:val="0"/>
          <w:szCs w:val="24"/>
        </w:rPr>
        <w:drawing>
          <wp:inline distT="0" distB="0" distL="0" distR="0" wp14:anchorId="14253A4C" wp14:editId="733A1FF1">
            <wp:extent cx="1628775" cy="1533525"/>
            <wp:effectExtent l="0" t="0" r="0" b="0"/>
            <wp:docPr id="712130795" name="图片 712130795" descr="@@@199ef194-061b-49d6-b0dc-fe617c99fd7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2130795" name=""/>
                    <pic:cNvPicPr>
                      <a:picLocks noChangeAspect="1"/>
                    </pic:cNvPicPr>
                  </pic:nvPicPr>
                  <pic:blipFill>
                    <a:blip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84DDD1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其中点</w:t>
      </w:r>
      <w:r w:rsidRPr="003502A1">
        <w:rPr>
          <w:szCs w:val="24"/>
        </w:rPr>
        <w:object w:dxaOrig="777" w:dyaOrig="355" w14:anchorId="17E85272">
          <v:shape id="_x0000_i1169" type="#_x0000_t75" alt="eqId381caa166622d41325b9c2c489c693b9" style="width:39pt;height:18pt" o:ole="">
            <v:imagedata r:id="rId258" o:title="eqId381caa166622d41325b9c2c489c693b9"/>
          </v:shape>
          <o:OLEObject Type="Embed" ProgID="Equation.DSMT4" ShapeID="_x0000_i1169" DrawAspect="Content" ObjectID="_1830061752" r:id="rId259"/>
        </w:object>
      </w:r>
      <w:r w:rsidRPr="003502A1">
        <w:rPr>
          <w:szCs w:val="24"/>
        </w:rPr>
        <w:t>分别是边</w:t>
      </w:r>
      <w:r w:rsidRPr="003502A1">
        <w:rPr>
          <w:szCs w:val="24"/>
        </w:rPr>
        <w:object w:dxaOrig="1554" w:dyaOrig="400" w14:anchorId="46AF967C">
          <v:shape id="_x0000_i1170" type="#_x0000_t75" alt="eqIdda7d99327a5c99cc9a738a0f1415e769" style="width:78pt;height:19.8pt" o:ole="">
            <v:imagedata r:id="rId260" o:title="eqIdda7d99327a5c99cc9a738a0f1415e769"/>
          </v:shape>
          <o:OLEObject Type="Embed" ProgID="Equation.DSMT4" ShapeID="_x0000_i1170" DrawAspect="Content" ObjectID="_1830061753" r:id="rId261"/>
        </w:object>
      </w:r>
      <w:r w:rsidRPr="003502A1">
        <w:rPr>
          <w:szCs w:val="24"/>
        </w:rPr>
        <w:t>的中点，分别连接</w:t>
      </w:r>
      <w:r w:rsidRPr="003502A1">
        <w:rPr>
          <w:szCs w:val="24"/>
        </w:rPr>
        <w:object w:dxaOrig="999" w:dyaOrig="400" w14:anchorId="592D004B">
          <v:shape id="_x0000_i1171" type="#_x0000_t75" alt="eqId4c152744e7eb9d9f86eaf937ed96a737" style="width:49.8pt;height:19.8pt;mso-position-horizontal-relative:page;mso-position-vertical-relative:page" o:ole="">
            <v:imagedata r:id="rId262" o:title="eqId4c152744e7eb9d9f86eaf937ed96a737"/>
          </v:shape>
          <o:OLEObject Type="Embed" ProgID="Equation.DSMT4" ShapeID="_x0000_i1171" DrawAspect="Content" ObjectID="_1830061754" r:id="rId263"/>
        </w:object>
      </w:r>
      <w:r w:rsidRPr="003502A1">
        <w:rPr>
          <w:szCs w:val="24"/>
        </w:rPr>
        <w:t>，易证</w:t>
      </w:r>
      <w:r w:rsidRPr="003502A1">
        <w:rPr>
          <w:szCs w:val="24"/>
        </w:rPr>
        <w:object w:dxaOrig="1176" w:dyaOrig="398" w14:anchorId="2E7110A5">
          <v:shape id="_x0000_i1172" type="#_x0000_t75" alt="eqIda7d6e229087955de424e64139e6f33e2" style="width:58.8pt;height:19.8pt" o:ole="">
            <v:imagedata r:id="rId264" o:title="eqIda7d6e229087955de424e64139e6f33e2"/>
          </v:shape>
          <o:OLEObject Type="Embed" ProgID="Equation.DSMT4" ShapeID="_x0000_i1172" DrawAspect="Content" ObjectID="_1830061755" r:id="rId265"/>
        </w:object>
      </w:r>
      <w:r w:rsidRPr="003502A1">
        <w:rPr>
          <w:szCs w:val="24"/>
        </w:rPr>
        <w:t>，</w:t>
      </w:r>
      <w:r w:rsidRPr="003502A1">
        <w:rPr>
          <w:szCs w:val="24"/>
        </w:rPr>
        <w:object w:dxaOrig="1199" w:dyaOrig="400" w14:anchorId="429843C9">
          <v:shape id="_x0000_i1173" type="#_x0000_t75" alt="eqId50a1452bb2d278d429c703cf053a6c64" style="width:60pt;height:19.8pt" o:ole="">
            <v:imagedata r:id="rId266" o:title="eqId50a1452bb2d278d429c703cf053a6c64"/>
          </v:shape>
          <o:OLEObject Type="Embed" ProgID="Equation.DSMT4" ShapeID="_x0000_i1173" DrawAspect="Content" ObjectID="_1830061756" r:id="rId267"/>
        </w:object>
      </w:r>
      <w:r w:rsidRPr="003502A1">
        <w:rPr>
          <w:szCs w:val="24"/>
        </w:rPr>
        <w:t>，</w:t>
      </w:r>
      <w:r w:rsidRPr="003502A1">
        <w:rPr>
          <w:szCs w:val="24"/>
        </w:rPr>
        <w:object w:dxaOrig="1087" w:dyaOrig="318" w14:anchorId="666D588C">
          <v:shape id="_x0000_i1174" type="#_x0000_t75" alt="eqId2f902ff26a00519cf1a31f45019d37ba" style="width:54.6pt;height:16.2pt" o:ole="">
            <v:imagedata r:id="rId268" o:title="eqId2f902ff26a00519cf1a31f45019d37ba"/>
          </v:shape>
          <o:OLEObject Type="Embed" ProgID="Equation.DSMT4" ShapeID="_x0000_i1174" DrawAspect="Content" ObjectID="_1830061757" r:id="rId269"/>
        </w:object>
      </w:r>
      <w:r w:rsidRPr="003502A1">
        <w:rPr>
          <w:szCs w:val="24"/>
        </w:rPr>
        <w:t>，</w:t>
      </w:r>
    </w:p>
    <w:p w14:paraId="4F3E7CDB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故得</w:t>
      </w:r>
      <w:r w:rsidRPr="003502A1">
        <w:rPr>
          <w:szCs w:val="24"/>
        </w:rPr>
        <w:object w:dxaOrig="1109" w:dyaOrig="309" w14:anchorId="0BEAED98">
          <v:shape id="_x0000_i1175" type="#_x0000_t75" alt="eqId39f4a87d3a18f73f7b83b292f4df2d95" style="width:55.2pt;height:15.6pt" o:ole="">
            <v:imagedata r:id="rId270" o:title="eqId39f4a87d3a18f73f7b83b292f4df2d95"/>
          </v:shape>
          <o:OLEObject Type="Embed" ProgID="Equation.DSMT4" ShapeID="_x0000_i1175" DrawAspect="Content" ObjectID="_1830061758" r:id="rId271"/>
        </w:object>
      </w:r>
      <w:r w:rsidRPr="003502A1">
        <w:rPr>
          <w:szCs w:val="24"/>
        </w:rPr>
        <w:t>，同理可得</w:t>
      </w:r>
      <w:r w:rsidRPr="003502A1">
        <w:rPr>
          <w:szCs w:val="24"/>
        </w:rPr>
        <w:object w:dxaOrig="2198" w:dyaOrig="332" w14:anchorId="4EA9A7ED">
          <v:shape id="_x0000_i1176" type="#_x0000_t75" alt="eqId8ee6640003d4857ec13ea4de6ea28188" style="width:109.8pt;height:16.8pt" o:ole="">
            <v:imagedata r:id="rId272" o:title="eqId8ee6640003d4857ec13ea4de6ea28188"/>
          </v:shape>
          <o:OLEObject Type="Embed" ProgID="Equation.DSMT4" ShapeID="_x0000_i1176" DrawAspect="Content" ObjectID="_1830061759" r:id="rId273"/>
        </w:object>
      </w:r>
      <w:r w:rsidRPr="003502A1">
        <w:rPr>
          <w:szCs w:val="24"/>
        </w:rPr>
        <w:t>，故平面</w:t>
      </w:r>
      <w:r w:rsidRPr="003502A1">
        <w:rPr>
          <w:rFonts w:eastAsia="Times New Roman"/>
          <w:i/>
          <w:szCs w:val="24"/>
        </w:rPr>
        <w:t>PMN</w:t>
      </w:r>
      <w:r w:rsidRPr="003502A1">
        <w:rPr>
          <w:szCs w:val="24"/>
        </w:rPr>
        <w:t>截正方体所得截面为六边形</w:t>
      </w:r>
      <w:r w:rsidRPr="003502A1">
        <w:rPr>
          <w:szCs w:val="24"/>
        </w:rPr>
        <w:object w:dxaOrig="1132" w:dyaOrig="309" w14:anchorId="5D9C026B">
          <v:shape id="_x0000_i1177" type="#_x0000_t75" alt="eqId997b6e6a8d60d6279e7f23a7b67e8d44" style="width:56.4pt;height:15.6pt" o:ole="">
            <v:imagedata r:id="rId274" o:title="eqId997b6e6a8d60d6279e7f23a7b67e8d44"/>
          </v:shape>
          <o:OLEObject Type="Embed" ProgID="Equation.DSMT4" ShapeID="_x0000_i1177" DrawAspect="Content" ObjectID="_1830061760" r:id="rId275"/>
        </w:object>
      </w:r>
      <w:r w:rsidRPr="003502A1">
        <w:rPr>
          <w:szCs w:val="24"/>
        </w:rPr>
        <w:t>，故</w:t>
      </w:r>
      <w:r w:rsidRPr="003502A1">
        <w:rPr>
          <w:szCs w:val="24"/>
        </w:rPr>
        <w:t>A</w:t>
      </w:r>
      <w:r w:rsidRPr="003502A1">
        <w:rPr>
          <w:szCs w:val="24"/>
        </w:rPr>
        <w:t>错误；</w:t>
      </w:r>
    </w:p>
    <w:p w14:paraId="2B48C6E9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rFonts w:eastAsia="Times New Roman"/>
          <w:noProof/>
          <w:kern w:val="0"/>
          <w:szCs w:val="24"/>
        </w:rPr>
        <w:drawing>
          <wp:inline distT="0" distB="0" distL="0" distR="0" wp14:anchorId="45159C1C" wp14:editId="6912C4D2">
            <wp:extent cx="1866900" cy="1809750"/>
            <wp:effectExtent l="0" t="0" r="0" b="0"/>
            <wp:docPr id="1830714440" name="图片 1830714440" descr="@@@d730c7db-c33f-4cff-906d-c6b4f2bb98c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0714440" name=""/>
                    <pic:cNvPicPr>
                      <a:picLocks noChangeAspect="1"/>
                    </pic:cNvPicPr>
                  </pic:nvPicPr>
                  <pic:blipFill>
                    <a:blip r:embed="rId276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039AF5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lastRenderedPageBreak/>
        <w:t>对于</w:t>
      </w:r>
      <w:r w:rsidRPr="003502A1">
        <w:rPr>
          <w:szCs w:val="24"/>
        </w:rPr>
        <w:t>B</w:t>
      </w:r>
      <w:r w:rsidRPr="003502A1">
        <w:rPr>
          <w:szCs w:val="24"/>
        </w:rPr>
        <w:t>，如图建立空间直角坐标系</w:t>
      </w:r>
      <w:r w:rsidRPr="003502A1">
        <w:rPr>
          <w:szCs w:val="24"/>
        </w:rPr>
        <w:object w:dxaOrig="888" w:dyaOrig="350" w14:anchorId="1015A6A6">
          <v:shape id="_x0000_i1178" type="#_x0000_t75" alt="eqIdc76ee17afa983fa795545b5568b80089" style="width:44.4pt;height:17.4pt" o:ole="">
            <v:imagedata r:id="rId277" o:title="eqIdc76ee17afa983fa795545b5568b80089"/>
          </v:shape>
          <o:OLEObject Type="Embed" ProgID="Equation.DSMT4" ShapeID="_x0000_i1178" DrawAspect="Content" ObjectID="_1830061761" r:id="rId278"/>
        </w:object>
      </w:r>
      <w:r w:rsidRPr="003502A1">
        <w:rPr>
          <w:szCs w:val="24"/>
        </w:rPr>
        <w:t>.</w:t>
      </w:r>
    </w:p>
    <w:p w14:paraId="7F5C7953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则</w:t>
      </w:r>
      <w:r w:rsidRPr="003502A1">
        <w:rPr>
          <w:szCs w:val="24"/>
        </w:rPr>
        <w:object w:dxaOrig="3685" w:dyaOrig="752" w14:anchorId="29A6F989">
          <v:shape id="_x0000_i1179" type="#_x0000_t75" alt="eqId8a8ae253b50a27bb34c69caa05263f54" style="width:184.2pt;height:37.8pt" o:ole="">
            <v:imagedata r:id="rId279" o:title="eqId8a8ae253b50a27bb34c69caa05263f54"/>
          </v:shape>
          <o:OLEObject Type="Embed" ProgID="Equation.DSMT4" ShapeID="_x0000_i1179" DrawAspect="Content" ObjectID="_1830061762" r:id="rId280"/>
        </w:object>
      </w:r>
      <w:r w:rsidRPr="003502A1">
        <w:rPr>
          <w:szCs w:val="24"/>
        </w:rPr>
        <w:t>，</w:t>
      </w:r>
      <w:r w:rsidRPr="003502A1">
        <w:rPr>
          <w:szCs w:val="24"/>
        </w:rPr>
        <w:object w:dxaOrig="3974" w:dyaOrig="751" w14:anchorId="05BFBE56">
          <v:shape id="_x0000_i1180" type="#_x0000_t75" alt="eqId7da9f00b754a29712520e4a8964a5a8c" style="width:198.6pt;height:37.8pt" o:ole="">
            <v:imagedata r:id="rId281" o:title="eqId7da9f00b754a29712520e4a8964a5a8c"/>
          </v:shape>
          <o:OLEObject Type="Embed" ProgID="Equation.DSMT4" ShapeID="_x0000_i1180" DrawAspect="Content" ObjectID="_1830061763" r:id="rId282"/>
        </w:object>
      </w:r>
      <w:r w:rsidRPr="003502A1">
        <w:rPr>
          <w:szCs w:val="24"/>
        </w:rPr>
        <w:t>，</w:t>
      </w:r>
    </w:p>
    <w:p w14:paraId="19A75A91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设平面</w:t>
      </w:r>
      <w:r w:rsidRPr="003502A1">
        <w:rPr>
          <w:szCs w:val="24"/>
        </w:rPr>
        <w:object w:dxaOrig="577" w:dyaOrig="264" w14:anchorId="27F59A3F">
          <v:shape id="_x0000_i1181" type="#_x0000_t75" alt="eqId22ce50ba5e349425274f05d46d120a74" style="width:28.8pt;height:13.2pt" o:ole="">
            <v:imagedata r:id="rId57" o:title="eqId22ce50ba5e349425274f05d46d120a74"/>
          </v:shape>
          <o:OLEObject Type="Embed" ProgID="Equation.DSMT4" ShapeID="_x0000_i1181" DrawAspect="Content" ObjectID="_1830061764" r:id="rId283"/>
        </w:object>
      </w:r>
      <w:r w:rsidRPr="003502A1">
        <w:rPr>
          <w:szCs w:val="24"/>
        </w:rPr>
        <w:t>的法向量为</w:t>
      </w:r>
      <w:r w:rsidRPr="003502A1">
        <w:rPr>
          <w:szCs w:val="24"/>
        </w:rPr>
        <w:object w:dxaOrig="1331" w:dyaOrig="416" w14:anchorId="142B34C9">
          <v:shape id="_x0000_i1182" type="#_x0000_t75" alt="eqId3752c9c7c9957bd4cb54276a0a2fff40" style="width:66.6pt;height:21pt" o:ole="">
            <v:imagedata r:id="rId284" o:title="eqId3752c9c7c9957bd4cb54276a0a2fff40"/>
          </v:shape>
          <o:OLEObject Type="Embed" ProgID="Equation.DSMT4" ShapeID="_x0000_i1182" DrawAspect="Content" ObjectID="_1830061765" r:id="rId285"/>
        </w:object>
      </w:r>
      <w:r w:rsidRPr="003502A1">
        <w:rPr>
          <w:szCs w:val="24"/>
        </w:rPr>
        <w:t>，</w:t>
      </w:r>
    </w:p>
    <w:p w14:paraId="444A386E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则</w:t>
      </w:r>
      <w:r w:rsidRPr="003502A1">
        <w:rPr>
          <w:szCs w:val="24"/>
        </w:rPr>
        <w:object w:dxaOrig="3130" w:dyaOrig="1465" w14:anchorId="5894CAF3">
          <v:shape id="_x0000_i1183" type="#_x0000_t75" alt="eqIdac62887e377750b2c79ee308b74ad160" style="width:156.6pt;height:73.2pt" o:ole="">
            <v:imagedata r:id="rId286" o:title="eqIdac62887e377750b2c79ee308b74ad160"/>
          </v:shape>
          <o:OLEObject Type="Embed" ProgID="Equation.DSMT4" ShapeID="_x0000_i1183" DrawAspect="Content" ObjectID="_1830061766" r:id="rId287"/>
        </w:object>
      </w:r>
      <w:r w:rsidRPr="003502A1">
        <w:rPr>
          <w:szCs w:val="24"/>
        </w:rPr>
        <w:t>，故可取</w:t>
      </w:r>
      <w:r w:rsidRPr="003502A1">
        <w:rPr>
          <w:szCs w:val="24"/>
        </w:rPr>
        <w:object w:dxaOrig="1199" w:dyaOrig="433" w14:anchorId="5F3AB480">
          <v:shape id="_x0000_i1184" type="#_x0000_t75" alt="eqIdd4f18db04d6b59f1a034f58d0a746342" style="width:60pt;height:21.6pt" o:ole="">
            <v:imagedata r:id="rId288" o:title="eqIdd4f18db04d6b59f1a034f58d0a746342"/>
          </v:shape>
          <o:OLEObject Type="Embed" ProgID="Equation.DSMT4" ShapeID="_x0000_i1184" DrawAspect="Content" ObjectID="_1830061767" r:id="rId289"/>
        </w:object>
      </w:r>
      <w:r w:rsidRPr="003502A1">
        <w:rPr>
          <w:szCs w:val="24"/>
        </w:rPr>
        <w:t>.</w:t>
      </w:r>
    </w:p>
    <w:p w14:paraId="6E639FF0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又平面</w:t>
      </w:r>
      <w:r w:rsidRPr="003502A1">
        <w:rPr>
          <w:szCs w:val="24"/>
        </w:rPr>
        <w:object w:dxaOrig="799" w:dyaOrig="310" w14:anchorId="6A2B85BD">
          <v:shape id="_x0000_i1185" type="#_x0000_t75" alt="eqId411b38a18046fea8e9fab1f9f9b80a5f" style="width:40.2pt;height:15.6pt" o:ole="">
            <v:imagedata r:id="rId59" o:title="eqId411b38a18046fea8e9fab1f9f9b80a5f"/>
          </v:shape>
          <o:OLEObject Type="Embed" ProgID="Equation.DSMT4" ShapeID="_x0000_i1185" DrawAspect="Content" ObjectID="_1830061768" r:id="rId290"/>
        </w:object>
      </w:r>
      <w:r w:rsidRPr="003502A1">
        <w:rPr>
          <w:szCs w:val="24"/>
        </w:rPr>
        <w:t>的一个法向量显然为</w:t>
      </w:r>
      <w:r w:rsidRPr="003502A1">
        <w:rPr>
          <w:szCs w:val="24"/>
        </w:rPr>
        <w:object w:dxaOrig="1199" w:dyaOrig="419" w14:anchorId="22B68B70">
          <v:shape id="_x0000_i1186" type="#_x0000_t75" alt="eqIdeca60a66c8ae8b44e68458a2f6913460" style="width:60pt;height:21pt" o:ole="">
            <v:imagedata r:id="rId291" o:title="eqIdeca60a66c8ae8b44e68458a2f6913460"/>
          </v:shape>
          <o:OLEObject Type="Embed" ProgID="Equation.DSMT4" ShapeID="_x0000_i1186" DrawAspect="Content" ObjectID="_1830061769" r:id="rId292"/>
        </w:object>
      </w:r>
      <w:r w:rsidRPr="003502A1">
        <w:rPr>
          <w:szCs w:val="24"/>
        </w:rPr>
        <w:t>，</w:t>
      </w:r>
    </w:p>
    <w:p w14:paraId="7EFB9B11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设平面</w:t>
      </w:r>
      <w:r w:rsidRPr="003502A1">
        <w:rPr>
          <w:szCs w:val="24"/>
        </w:rPr>
        <w:object w:dxaOrig="577" w:dyaOrig="264" w14:anchorId="5010111E">
          <v:shape id="_x0000_i1187" type="#_x0000_t75" alt="eqId22ce50ba5e349425274f05d46d120a74" style="width:28.8pt;height:13.2pt" o:ole="">
            <v:imagedata r:id="rId57" o:title="eqId22ce50ba5e349425274f05d46d120a74"/>
          </v:shape>
          <o:OLEObject Type="Embed" ProgID="Equation.DSMT4" ShapeID="_x0000_i1187" DrawAspect="Content" ObjectID="_1830061770" r:id="rId293"/>
        </w:object>
      </w:r>
      <w:r w:rsidRPr="003502A1">
        <w:rPr>
          <w:szCs w:val="24"/>
        </w:rPr>
        <w:t>与平面</w:t>
      </w:r>
      <w:r w:rsidRPr="003502A1">
        <w:rPr>
          <w:szCs w:val="24"/>
        </w:rPr>
        <w:object w:dxaOrig="799" w:dyaOrig="310" w14:anchorId="136D860A">
          <v:shape id="_x0000_i1188" type="#_x0000_t75" alt="eqId411b38a18046fea8e9fab1f9f9b80a5f" style="width:40.2pt;height:15.6pt" o:ole="">
            <v:imagedata r:id="rId59" o:title="eqId411b38a18046fea8e9fab1f9f9b80a5f"/>
          </v:shape>
          <o:OLEObject Type="Embed" ProgID="Equation.DSMT4" ShapeID="_x0000_i1188" DrawAspect="Content" ObjectID="_1830061771" r:id="rId294"/>
        </w:object>
      </w:r>
      <w:r w:rsidRPr="003502A1">
        <w:rPr>
          <w:szCs w:val="24"/>
        </w:rPr>
        <w:t>夹角为</w:t>
      </w:r>
      <w:r w:rsidRPr="003502A1">
        <w:rPr>
          <w:szCs w:val="24"/>
        </w:rPr>
        <w:object w:dxaOrig="222" w:dyaOrig="314" w14:anchorId="6BBBF4D0">
          <v:shape id="_x0000_i1189" type="#_x0000_t75" alt="eqIdc24095e409b025db711f14be783a406c" style="width:11.4pt;height:15.6pt" o:ole="">
            <v:imagedata r:id="rId295" o:title="eqIdc24095e409b025db711f14be783a406c"/>
          </v:shape>
          <o:OLEObject Type="Embed" ProgID="Equation.DSMT4" ShapeID="_x0000_i1189" DrawAspect="Content" ObjectID="_1830061772" r:id="rId296"/>
        </w:object>
      </w:r>
      <w:r w:rsidRPr="003502A1">
        <w:rPr>
          <w:szCs w:val="24"/>
        </w:rPr>
        <w:t>，</w:t>
      </w:r>
    </w:p>
    <w:p w14:paraId="1578D623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则</w:t>
      </w:r>
      <w:r w:rsidRPr="003502A1">
        <w:rPr>
          <w:szCs w:val="24"/>
        </w:rPr>
        <w:object w:dxaOrig="4351" w:dyaOrig="822" w14:anchorId="24ABBED5">
          <v:shape id="_x0000_i1190" type="#_x0000_t75" alt="eqId32b24a9260738fa5739d7581fe39efcb" style="width:217.8pt;height:41.4pt" o:ole="">
            <v:imagedata r:id="rId297" o:title="eqId32b24a9260738fa5739d7581fe39efcb"/>
          </v:shape>
          <o:OLEObject Type="Embed" ProgID="Equation.DSMT4" ShapeID="_x0000_i1190" DrawAspect="Content" ObjectID="_1830061773" r:id="rId298"/>
        </w:object>
      </w:r>
      <w:r w:rsidRPr="003502A1">
        <w:rPr>
          <w:szCs w:val="24"/>
        </w:rPr>
        <w:t>，故</w:t>
      </w:r>
      <w:r w:rsidRPr="003502A1">
        <w:rPr>
          <w:szCs w:val="24"/>
        </w:rPr>
        <w:t>B</w:t>
      </w:r>
      <w:r w:rsidRPr="003502A1">
        <w:rPr>
          <w:szCs w:val="24"/>
        </w:rPr>
        <w:t>正确；</w:t>
      </w:r>
    </w:p>
    <w:p w14:paraId="57BBB309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rFonts w:eastAsia="Times New Roman"/>
          <w:i/>
          <w:szCs w:val="24"/>
        </w:rPr>
      </w:pPr>
      <w:r w:rsidRPr="003502A1">
        <w:rPr>
          <w:szCs w:val="24"/>
        </w:rPr>
        <w:t>对于</w:t>
      </w:r>
      <w:r w:rsidRPr="003502A1">
        <w:rPr>
          <w:szCs w:val="24"/>
        </w:rPr>
        <w:t>C</w:t>
      </w:r>
      <w:r w:rsidRPr="003502A1">
        <w:rPr>
          <w:szCs w:val="24"/>
        </w:rPr>
        <w:t>，若</w:t>
      </w:r>
      <w:r w:rsidRPr="003502A1">
        <w:rPr>
          <w:szCs w:val="24"/>
        </w:rPr>
        <w:object w:dxaOrig="466" w:dyaOrig="399" w14:anchorId="6BC4C12D">
          <v:shape id="_x0000_i1191" type="#_x0000_t75" alt="eqId713a7206c97773bca78ba03e6d25486a" style="width:23.4pt;height:19.8pt" o:ole="">
            <v:imagedata r:id="rId63" o:title="eqId713a7206c97773bca78ba03e6d25486a"/>
          </v:shape>
          <o:OLEObject Type="Embed" ProgID="Equation.DSMT4" ShapeID="_x0000_i1191" DrawAspect="Content" ObjectID="_1830061774" r:id="rId299"/>
        </w:object>
      </w:r>
      <w:r w:rsidRPr="003502A1">
        <w:rPr>
          <w:szCs w:val="24"/>
        </w:rPr>
        <w:t>与</w:t>
      </w:r>
      <w:r w:rsidRPr="003502A1">
        <w:rPr>
          <w:szCs w:val="24"/>
        </w:rPr>
        <w:object w:dxaOrig="488" w:dyaOrig="404" w14:anchorId="7633C658">
          <v:shape id="_x0000_i1192" type="#_x0000_t75" alt="eqIdbcef7b02d20e76f077fd4f33f9fa2cf7" style="width:24.6pt;height:20.4pt" o:ole="">
            <v:imagedata r:id="rId65" o:title="eqIdbcef7b02d20e76f077fd4f33f9fa2cf7"/>
          </v:shape>
          <o:OLEObject Type="Embed" ProgID="Equation.DSMT4" ShapeID="_x0000_i1192" DrawAspect="Content" ObjectID="_1830061775" r:id="rId300"/>
        </w:object>
      </w:r>
      <w:r w:rsidRPr="003502A1">
        <w:rPr>
          <w:szCs w:val="24"/>
        </w:rPr>
        <w:t>的夹角为</w:t>
      </w:r>
      <w:r w:rsidRPr="003502A1">
        <w:rPr>
          <w:szCs w:val="24"/>
        </w:rPr>
        <w:object w:dxaOrig="399" w:dyaOrig="349" w14:anchorId="3B4D067F">
          <v:shape id="_x0000_i1193" type="#_x0000_t75" alt="eqIde6c26b2e3a5f4771ac6db26df1b98ae0" style="width:19.8pt;height:17.4pt" o:ole="">
            <v:imagedata r:id="rId67" o:title="eqIde6c26b2e3a5f4771ac6db26df1b98ae0"/>
          </v:shape>
          <o:OLEObject Type="Embed" ProgID="Equation.DSMT4" ShapeID="_x0000_i1193" DrawAspect="Content" ObjectID="_1830061776" r:id="rId301"/>
        </w:object>
      </w:r>
      <w:r w:rsidRPr="003502A1">
        <w:rPr>
          <w:szCs w:val="24"/>
        </w:rPr>
        <w:t>，则</w:t>
      </w:r>
      <w:r w:rsidRPr="003502A1">
        <w:rPr>
          <w:rFonts w:eastAsia="Times New Roman"/>
          <w:i/>
          <w:szCs w:val="24"/>
        </w:rPr>
        <w:t>Q</w:t>
      </w:r>
      <w:r w:rsidRPr="003502A1">
        <w:rPr>
          <w:szCs w:val="24"/>
        </w:rPr>
        <w:t>点的轨迹为以</w:t>
      </w:r>
      <w:r w:rsidRPr="003502A1">
        <w:rPr>
          <w:szCs w:val="24"/>
        </w:rPr>
        <w:object w:dxaOrig="288" w:dyaOrig="407" w14:anchorId="14FEF89A">
          <v:shape id="_x0000_i1194" type="#_x0000_t75" alt="eqId0c1475903b0acc65cb93f58099993c60" style="width:14.4pt;height:20.4pt" o:ole="">
            <v:imagedata r:id="rId302" o:title="eqId0c1475903b0acc65cb93f58099993c60"/>
          </v:shape>
          <o:OLEObject Type="Embed" ProgID="Equation.DSMT4" ShapeID="_x0000_i1194" DrawAspect="Content" ObjectID="_1830061777" r:id="rId303"/>
        </w:object>
      </w:r>
      <w:r w:rsidRPr="003502A1">
        <w:rPr>
          <w:szCs w:val="24"/>
        </w:rPr>
        <w:t>为顶点，</w:t>
      </w:r>
      <w:r w:rsidRPr="003502A1">
        <w:rPr>
          <w:szCs w:val="24"/>
        </w:rPr>
        <w:object w:dxaOrig="488" w:dyaOrig="404" w14:anchorId="1493E3D8">
          <v:shape id="_x0000_i1195" type="#_x0000_t75" alt="eqIdbcef7b02d20e76f077fd4f33f9fa2cf7" style="width:24.6pt;height:20.4pt" o:ole="">
            <v:imagedata r:id="rId65" o:title="eqIdbcef7b02d20e76f077fd4f33f9fa2cf7"/>
          </v:shape>
          <o:OLEObject Type="Embed" ProgID="Equation.DSMT4" ShapeID="_x0000_i1195" DrawAspect="Content" ObjectID="_1830061778" r:id="rId304"/>
        </w:object>
      </w:r>
      <w:r w:rsidRPr="003502A1">
        <w:rPr>
          <w:szCs w:val="24"/>
        </w:rPr>
        <w:t>为轴，母线与</w:t>
      </w:r>
      <w:r w:rsidRPr="003502A1">
        <w:rPr>
          <w:szCs w:val="24"/>
        </w:rPr>
        <w:object w:dxaOrig="488" w:dyaOrig="404" w14:anchorId="08989C48">
          <v:shape id="_x0000_i1196" type="#_x0000_t75" alt="eqIdbcef7b02d20e76f077fd4f33f9fa2cf7" style="width:24.6pt;height:20.4pt" o:ole="">
            <v:imagedata r:id="rId65" o:title="eqIdbcef7b02d20e76f077fd4f33f9fa2cf7"/>
          </v:shape>
          <o:OLEObject Type="Embed" ProgID="Equation.DSMT4" ShapeID="_x0000_i1196" DrawAspect="Content" ObjectID="_1830061779" r:id="rId305"/>
        </w:object>
      </w:r>
      <w:r w:rsidRPr="003502A1">
        <w:rPr>
          <w:szCs w:val="24"/>
        </w:rPr>
        <w:t>的夹角为</w:t>
      </w:r>
      <w:r w:rsidRPr="003502A1">
        <w:rPr>
          <w:szCs w:val="24"/>
        </w:rPr>
        <w:object w:dxaOrig="399" w:dyaOrig="349" w14:anchorId="61B01C38">
          <v:shape id="_x0000_i1197" type="#_x0000_t75" alt="eqIde6c26b2e3a5f4771ac6db26df1b98ae0" style="width:19.8pt;height:17.4pt" o:ole="">
            <v:imagedata r:id="rId67" o:title="eqIde6c26b2e3a5f4771ac6db26df1b98ae0"/>
          </v:shape>
          <o:OLEObject Type="Embed" ProgID="Equation.DSMT4" ShapeID="_x0000_i1197" DrawAspect="Content" ObjectID="_1830061780" r:id="rId306"/>
        </w:object>
      </w:r>
      <w:r w:rsidRPr="003502A1">
        <w:rPr>
          <w:szCs w:val="24"/>
        </w:rPr>
        <w:t>的圆锥被平面</w:t>
      </w:r>
      <w:r w:rsidRPr="003502A1">
        <w:rPr>
          <w:rFonts w:eastAsia="Times New Roman"/>
          <w:i/>
          <w:szCs w:val="24"/>
        </w:rPr>
        <w:t>PMN</w:t>
      </w:r>
      <w:r w:rsidRPr="003502A1">
        <w:rPr>
          <w:szCs w:val="24"/>
        </w:rPr>
        <w:t>所截得到的曲线，由</w:t>
      </w:r>
      <w:r w:rsidRPr="003502A1">
        <w:rPr>
          <w:szCs w:val="24"/>
        </w:rPr>
        <w:object w:dxaOrig="754" w:dyaOrig="402" w14:anchorId="3C3774AC">
          <v:shape id="_x0000_i1198" type="#_x0000_t75" alt="eqId39b4d5ef04e9ee151fdb0c6e40a114b1" style="width:37.8pt;height:20.4pt" o:ole="">
            <v:imagedata r:id="rId307" o:title="eqId39b4d5ef04e9ee151fdb0c6e40a114b1"/>
          </v:shape>
          <o:OLEObject Type="Embed" ProgID="Equation.DSMT4" ShapeID="_x0000_i1198" DrawAspect="Content" ObjectID="_1830061781" r:id="rId308"/>
        </w:object>
      </w:r>
      <w:r w:rsidRPr="003502A1">
        <w:rPr>
          <w:szCs w:val="24"/>
        </w:rPr>
        <w:t>平面</w:t>
      </w:r>
      <w:r w:rsidRPr="003502A1">
        <w:rPr>
          <w:rFonts w:eastAsia="Times New Roman"/>
          <w:i/>
          <w:szCs w:val="24"/>
        </w:rPr>
        <w:t>PMN</w:t>
      </w:r>
      <w:r w:rsidRPr="003502A1">
        <w:rPr>
          <w:szCs w:val="24"/>
        </w:rPr>
        <w:t>可得轨迹为圆，</w:t>
      </w:r>
    </w:p>
    <w:p w14:paraId="56D0548F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由对称性可得点</w:t>
      </w:r>
      <w:r w:rsidRPr="003502A1">
        <w:rPr>
          <w:szCs w:val="24"/>
        </w:rPr>
        <w:object w:dxaOrig="288" w:dyaOrig="407" w14:anchorId="3683CCA4">
          <v:shape id="_x0000_i1199" type="#_x0000_t75" alt="eqId0c1475903b0acc65cb93f58099993c60" style="width:14.4pt;height:20.4pt" o:ole="">
            <v:imagedata r:id="rId302" o:title="eqId0c1475903b0acc65cb93f58099993c60"/>
          </v:shape>
          <o:OLEObject Type="Embed" ProgID="Equation.DSMT4" ShapeID="_x0000_i1199" DrawAspect="Content" ObjectID="_1830061782" r:id="rId309"/>
        </w:object>
      </w:r>
      <w:r w:rsidRPr="003502A1">
        <w:rPr>
          <w:szCs w:val="24"/>
        </w:rPr>
        <w:t>到平面</w:t>
      </w:r>
      <w:r w:rsidRPr="003502A1">
        <w:rPr>
          <w:rFonts w:eastAsia="Times New Roman"/>
          <w:i/>
          <w:szCs w:val="24"/>
        </w:rPr>
        <w:t>PMN</w:t>
      </w:r>
      <w:r w:rsidRPr="003502A1">
        <w:rPr>
          <w:szCs w:val="24"/>
        </w:rPr>
        <w:t>的距离为</w:t>
      </w:r>
      <w:r w:rsidRPr="003502A1">
        <w:rPr>
          <w:szCs w:val="24"/>
        </w:rPr>
        <w:object w:dxaOrig="1199" w:dyaOrig="749" w14:anchorId="794E8777">
          <v:shape id="_x0000_i1200" type="#_x0000_t75" alt="eqIdfe47c0813ff8825779532bcf75a7c3e3" style="width:60pt;height:37.2pt" o:ole="">
            <v:imagedata r:id="rId310" o:title="eqIdfe47c0813ff8825779532bcf75a7c3e3"/>
          </v:shape>
          <o:OLEObject Type="Embed" ProgID="Equation.DSMT4" ShapeID="_x0000_i1200" DrawAspect="Content" ObjectID="_1830061783" r:id="rId311"/>
        </w:object>
      </w:r>
      <w:r w:rsidRPr="003502A1">
        <w:rPr>
          <w:szCs w:val="24"/>
        </w:rPr>
        <w:t>，所以该轨迹圆的半径为</w:t>
      </w:r>
      <w:r w:rsidRPr="003502A1">
        <w:rPr>
          <w:szCs w:val="24"/>
        </w:rPr>
        <w:object w:dxaOrig="1642" w:dyaOrig="750" w14:anchorId="54AFE2E8">
          <v:shape id="_x0000_i1201" type="#_x0000_t75" alt="eqId68d6ae8f496a3e018791977918d1f4f4" style="width:82.2pt;height:37.8pt" o:ole="">
            <v:imagedata r:id="rId312" o:title="eqId68d6ae8f496a3e018791977918d1f4f4"/>
          </v:shape>
          <o:OLEObject Type="Embed" ProgID="Equation.DSMT4" ShapeID="_x0000_i1201" DrawAspect="Content" ObjectID="_1830061784" r:id="rId313"/>
        </w:object>
      </w:r>
      <w:r w:rsidRPr="003502A1">
        <w:rPr>
          <w:szCs w:val="24"/>
        </w:rPr>
        <w:t>，</w:t>
      </w:r>
    </w:p>
    <w:p w14:paraId="1148C832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所以</w:t>
      </w:r>
      <w:r w:rsidRPr="003502A1">
        <w:rPr>
          <w:rFonts w:eastAsia="Times New Roman"/>
          <w:i/>
          <w:szCs w:val="24"/>
        </w:rPr>
        <w:t>Q</w:t>
      </w:r>
      <w:r w:rsidRPr="003502A1">
        <w:rPr>
          <w:szCs w:val="24"/>
        </w:rPr>
        <w:t>点的轨迹长度为</w:t>
      </w:r>
      <w:r w:rsidRPr="003502A1">
        <w:rPr>
          <w:szCs w:val="24"/>
        </w:rPr>
        <w:object w:dxaOrig="1154" w:dyaOrig="686" w14:anchorId="7AA0AFBA">
          <v:shape id="_x0000_i1202" type="#_x0000_t75" alt="eqId2e4e8ac6319a892c6af4e5759f837126" style="width:57.6pt;height:34.2pt" o:ole="">
            <v:imagedata r:id="rId314" o:title="eqId2e4e8ac6319a892c6af4e5759f837126"/>
          </v:shape>
          <o:OLEObject Type="Embed" ProgID="Equation.DSMT4" ShapeID="_x0000_i1202" DrawAspect="Content" ObjectID="_1830061785" r:id="rId315"/>
        </w:object>
      </w:r>
      <w:r w:rsidRPr="003502A1">
        <w:rPr>
          <w:szCs w:val="24"/>
        </w:rPr>
        <w:t>，故</w:t>
      </w:r>
      <w:r w:rsidRPr="003502A1">
        <w:rPr>
          <w:szCs w:val="24"/>
        </w:rPr>
        <w:t>C</w:t>
      </w:r>
      <w:r w:rsidRPr="003502A1">
        <w:rPr>
          <w:szCs w:val="24"/>
        </w:rPr>
        <w:t>正确；</w:t>
      </w:r>
    </w:p>
    <w:p w14:paraId="3034DC43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rFonts w:eastAsia="Times New Roman"/>
          <w:noProof/>
          <w:kern w:val="0"/>
          <w:szCs w:val="24"/>
        </w:rPr>
        <w:drawing>
          <wp:inline distT="0" distB="0" distL="0" distR="0" wp14:anchorId="01825D6C" wp14:editId="0146AC9D">
            <wp:extent cx="1876425" cy="1524000"/>
            <wp:effectExtent l="0" t="0" r="0" b="0"/>
            <wp:docPr id="100005" name="图片 100005" descr="@@@47e5b9a4-681d-4864-89af-d714928385c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F2D5B8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对于</w:t>
      </w:r>
      <w:r w:rsidRPr="003502A1">
        <w:rPr>
          <w:szCs w:val="24"/>
        </w:rPr>
        <w:t>D</w:t>
      </w:r>
      <w:r w:rsidRPr="003502A1">
        <w:rPr>
          <w:szCs w:val="24"/>
        </w:rPr>
        <w:t>，如图所示，</w:t>
      </w:r>
      <w:r w:rsidRPr="003502A1">
        <w:rPr>
          <w:szCs w:val="24"/>
        </w:rPr>
        <w:object w:dxaOrig="1797" w:dyaOrig="306" w14:anchorId="0F58B53E">
          <v:shape id="_x0000_i1203" type="#_x0000_t75" alt="eqIda9a0c3a4e61b97fa9bc58f3179fc2958" style="width:90pt;height:15.6pt" o:ole="">
            <v:imagedata r:id="rId317" o:title="eqIda9a0c3a4e61b97fa9bc58f3179fc2958"/>
          </v:shape>
          <o:OLEObject Type="Embed" ProgID="Equation.DSMT4" ShapeID="_x0000_i1203" DrawAspect="Content" ObjectID="_1830061786" r:id="rId318"/>
        </w:object>
      </w:r>
      <w:r w:rsidRPr="003502A1">
        <w:rPr>
          <w:szCs w:val="24"/>
        </w:rPr>
        <w:t>即为侧面均为三角形的十面体，</w:t>
      </w:r>
    </w:p>
    <w:p w14:paraId="5CFDFCD0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在平面</w:t>
      </w:r>
      <w:r w:rsidRPr="003502A1">
        <w:rPr>
          <w:szCs w:val="24"/>
        </w:rPr>
        <w:object w:dxaOrig="1021" w:dyaOrig="388" w14:anchorId="592DBEF5">
          <v:shape id="_x0000_i1204" type="#_x0000_t75" alt="eqId632f2bf1cd0435041fa04b01901d1c8c" style="width:51pt;height:19.2pt" o:ole="">
            <v:imagedata r:id="rId319" o:title="eqId632f2bf1cd0435041fa04b01901d1c8c"/>
          </v:shape>
          <o:OLEObject Type="Embed" ProgID="Equation.3" ShapeID="_x0000_i1204" DrawAspect="Content" ObjectID="_1830061787" r:id="rId320"/>
        </w:object>
      </w:r>
      <w:r w:rsidRPr="003502A1">
        <w:rPr>
          <w:szCs w:val="24"/>
        </w:rPr>
        <w:t>内，分别过点</w:t>
      </w:r>
      <w:r w:rsidRPr="003502A1">
        <w:rPr>
          <w:szCs w:val="24"/>
        </w:rPr>
        <w:object w:dxaOrig="555" w:dyaOrig="353" w14:anchorId="4B03ADBC">
          <v:shape id="_x0000_i1205" type="#_x0000_t75" alt="eqId52041559f8fee18bfa3e2e2ac07c3bfa" style="width:27.6pt;height:17.4pt" o:ole="">
            <v:imagedata r:id="rId321" o:title="eqId52041559f8fee18bfa3e2e2ac07c3bfa"/>
          </v:shape>
          <o:OLEObject Type="Embed" ProgID="Equation.DSMT4" ShapeID="_x0000_i1205" DrawAspect="Content" ObjectID="_1830061788" r:id="rId322"/>
        </w:object>
      </w:r>
      <w:r w:rsidRPr="003502A1">
        <w:rPr>
          <w:szCs w:val="24"/>
        </w:rPr>
        <w:t>作</w:t>
      </w:r>
      <w:r w:rsidRPr="003502A1">
        <w:rPr>
          <w:szCs w:val="24"/>
        </w:rPr>
        <w:object w:dxaOrig="488" w:dyaOrig="288" w14:anchorId="672CD6AB">
          <v:shape id="_x0000_i1206" type="#_x0000_t75" alt="eqIdc83f1f880e5ffbff036953acaca90c41" style="width:24.6pt;height:14.4pt" o:ole="">
            <v:imagedata r:id="rId323" o:title="eqIdc83f1f880e5ffbff036953acaca90c41"/>
          </v:shape>
          <o:OLEObject Type="Embed" ProgID="Equation.DSMT4" ShapeID="_x0000_i1206" DrawAspect="Content" ObjectID="_1830061789" r:id="rId324"/>
        </w:object>
      </w:r>
      <w:r w:rsidRPr="003502A1">
        <w:rPr>
          <w:szCs w:val="24"/>
        </w:rPr>
        <w:t>的平行线，过点</w:t>
      </w:r>
      <w:r w:rsidRPr="003502A1">
        <w:rPr>
          <w:szCs w:val="24"/>
        </w:rPr>
        <w:object w:dxaOrig="621" w:dyaOrig="353" w14:anchorId="3E344200">
          <v:shape id="_x0000_i1207" type="#_x0000_t75" alt="eqId92f8accdb21a85e7251360bdb6b6953a" style="width:31.2pt;height:17.4pt" o:ole="">
            <v:imagedata r:id="rId325" o:title="eqId92f8accdb21a85e7251360bdb6b6953a"/>
          </v:shape>
          <o:OLEObject Type="Embed" ProgID="Equation.DSMT4" ShapeID="_x0000_i1207" DrawAspect="Content" ObjectID="_1830061790" r:id="rId326"/>
        </w:object>
      </w:r>
      <w:r w:rsidRPr="003502A1">
        <w:rPr>
          <w:szCs w:val="24"/>
        </w:rPr>
        <w:t>作</w:t>
      </w:r>
      <w:r w:rsidRPr="003502A1">
        <w:rPr>
          <w:szCs w:val="24"/>
        </w:rPr>
        <w:object w:dxaOrig="466" w:dyaOrig="310" w14:anchorId="75D4D8B5">
          <v:shape id="_x0000_i1208" type="#_x0000_t75" alt="eqId31e55e398e8520d8a36fb5a625a085b8" style="width:23.4pt;height:15.6pt" o:ole="">
            <v:imagedata r:id="rId327" o:title="eqId31e55e398e8520d8a36fb5a625a085b8"/>
          </v:shape>
          <o:OLEObject Type="Embed" ProgID="Equation.DSMT4" ShapeID="_x0000_i1208" DrawAspect="Content" ObjectID="_1830061791" r:id="rId328"/>
        </w:object>
      </w:r>
      <w:r w:rsidRPr="003502A1">
        <w:rPr>
          <w:szCs w:val="24"/>
        </w:rPr>
        <w:t>的平行线，</w:t>
      </w:r>
    </w:p>
    <w:p w14:paraId="16D892E7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lastRenderedPageBreak/>
        <w:t>设平行线依次相交于点</w:t>
      </w:r>
      <w:r w:rsidRPr="003502A1">
        <w:rPr>
          <w:szCs w:val="24"/>
        </w:rPr>
        <w:object w:dxaOrig="1465" w:dyaOrig="398" w14:anchorId="018A8860">
          <v:shape id="_x0000_i1209" type="#_x0000_t75" alt="eqId65d88169cf2f7701c7e6ed7c1ee32171" style="width:73.2pt;height:19.8pt" o:ole="">
            <v:imagedata r:id="rId329" o:title="eqId65d88169cf2f7701c7e6ed7c1ee32171"/>
          </v:shape>
          <o:OLEObject Type="Embed" ProgID="Equation.DSMT4" ShapeID="_x0000_i1209" DrawAspect="Content" ObjectID="_1830061792" r:id="rId330"/>
        </w:object>
      </w:r>
      <w:r w:rsidRPr="003502A1">
        <w:rPr>
          <w:szCs w:val="24"/>
        </w:rPr>
        <w:t>，连接</w:t>
      </w:r>
      <w:r w:rsidRPr="003502A1">
        <w:rPr>
          <w:szCs w:val="24"/>
        </w:rPr>
        <w:object w:dxaOrig="2152" w:dyaOrig="404" w14:anchorId="3A9E7EA7">
          <v:shape id="_x0000_i1210" type="#_x0000_t75" alt="eqIdae8a9765b7e7818069252a0b63b41d64" style="width:107.4pt;height:20.4pt" o:ole="">
            <v:imagedata r:id="rId331" o:title="eqIdae8a9765b7e7818069252a0b63b41d64"/>
          </v:shape>
          <o:OLEObject Type="Embed" ProgID="Equation.DSMT4" ShapeID="_x0000_i1210" DrawAspect="Content" ObjectID="_1830061793" r:id="rId332"/>
        </w:object>
      </w:r>
      <w:r w:rsidRPr="003502A1">
        <w:rPr>
          <w:szCs w:val="24"/>
        </w:rPr>
        <w:t>，则易得</w:t>
      </w:r>
      <w:r w:rsidRPr="003502A1">
        <w:rPr>
          <w:szCs w:val="24"/>
        </w:rPr>
        <w:object w:dxaOrig="1132" w:dyaOrig="400" w14:anchorId="6D6D93D9">
          <v:shape id="_x0000_i1211" type="#_x0000_t75" alt="eqIdc5bf350a619ef25d8d9b988f3db804e3" style="width:56.4pt;height:19.8pt" o:ole="">
            <v:imagedata r:id="rId333" o:title="eqIdc5bf350a619ef25d8d9b988f3db804e3"/>
          </v:shape>
          <o:OLEObject Type="Embed" ProgID="Equation.DSMT4" ShapeID="_x0000_i1211" DrawAspect="Content" ObjectID="_1830061794" r:id="rId334"/>
        </w:object>
      </w:r>
      <w:r w:rsidRPr="003502A1">
        <w:rPr>
          <w:szCs w:val="24"/>
        </w:rPr>
        <w:t>为正方形，</w:t>
      </w:r>
    </w:p>
    <w:p w14:paraId="0D886B82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而</w:t>
      </w:r>
      <w:r w:rsidRPr="003502A1">
        <w:rPr>
          <w:szCs w:val="24"/>
        </w:rPr>
        <w:object w:dxaOrig="2087" w:dyaOrig="408" w14:anchorId="1FCDE691">
          <v:shape id="_x0000_i1212" type="#_x0000_t75" alt="eqId8a3a7291238095fcdec7e7ede4ed7274" style="width:104.4pt;height:20.4pt" o:ole="">
            <v:imagedata r:id="rId335" o:title="eqId8a3a7291238095fcdec7e7ede4ed7274"/>
          </v:shape>
          <o:OLEObject Type="Embed" ProgID="Equation.DSMT4" ShapeID="_x0000_i1212" DrawAspect="Content" ObjectID="_1830061795" r:id="rId336"/>
        </w:object>
      </w:r>
      <w:r w:rsidRPr="003502A1">
        <w:rPr>
          <w:szCs w:val="24"/>
        </w:rPr>
        <w:t>是上底面和下底面都是正方形的四棱台，底面边长为</w:t>
      </w:r>
      <w:r w:rsidRPr="003502A1">
        <w:rPr>
          <w:szCs w:val="24"/>
        </w:rPr>
        <w:object w:dxaOrig="421" w:dyaOrig="396" w14:anchorId="39131088">
          <v:shape id="_x0000_i1213" type="#_x0000_t75" alt="eqIdcf298f00799cbf34b4db26f5f63af92f" style="width:21pt;height:19.8pt" o:ole="">
            <v:imagedata r:id="rId337" o:title="eqIdcf298f00799cbf34b4db26f5f63af92f"/>
          </v:shape>
          <o:OLEObject Type="Embed" ProgID="Equation.DSMT4" ShapeID="_x0000_i1213" DrawAspect="Content" ObjectID="_1830061796" r:id="rId338"/>
        </w:object>
      </w:r>
      <w:r w:rsidRPr="003502A1">
        <w:rPr>
          <w:szCs w:val="24"/>
        </w:rPr>
        <w:t>和</w:t>
      </w:r>
      <w:r w:rsidRPr="003502A1">
        <w:rPr>
          <w:szCs w:val="24"/>
        </w:rPr>
        <w:t>1</w:t>
      </w:r>
      <w:r w:rsidRPr="003502A1">
        <w:rPr>
          <w:szCs w:val="24"/>
        </w:rPr>
        <w:t>，高为</w:t>
      </w:r>
      <w:r w:rsidRPr="003502A1">
        <w:rPr>
          <w:szCs w:val="24"/>
        </w:rPr>
        <w:t>1</w:t>
      </w:r>
      <w:r w:rsidRPr="003502A1">
        <w:rPr>
          <w:szCs w:val="24"/>
        </w:rPr>
        <w:t>，</w:t>
      </w:r>
    </w:p>
    <w:p w14:paraId="4591078F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故</w:t>
      </w:r>
      <w:r w:rsidRPr="003502A1">
        <w:rPr>
          <w:szCs w:val="24"/>
        </w:rPr>
        <w:object w:dxaOrig="4884" w:dyaOrig="750" w14:anchorId="2B6E12AA">
          <v:shape id="_x0000_i1214" type="#_x0000_t75" alt="eqIdb77efa846e2e72bee1c98e3e2e54a3c3" style="width:244.2pt;height:37.8pt" o:ole="">
            <v:imagedata r:id="rId339" o:title="eqIdb77efa846e2e72bee1c98e3e2e54a3c3"/>
          </v:shape>
          <o:OLEObject Type="Embed" ProgID="Equation.DSMT4" ShapeID="_x0000_i1214" DrawAspect="Content" ObjectID="_1830061797" r:id="rId340"/>
        </w:object>
      </w:r>
      <w:r w:rsidRPr="003502A1">
        <w:rPr>
          <w:szCs w:val="24"/>
        </w:rPr>
        <w:t>，</w:t>
      </w:r>
    </w:p>
    <w:p w14:paraId="67DBCEAA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因为</w:t>
      </w:r>
      <w:r w:rsidRPr="003502A1">
        <w:rPr>
          <w:szCs w:val="24"/>
        </w:rPr>
        <w:object w:dxaOrig="6527" w:dyaOrig="932" w14:anchorId="38CED4C2">
          <v:shape id="_x0000_i1215" type="#_x0000_t75" alt="eqIddf764fdb6e6d9f4452eb11c08428a679" style="width:326.4pt;height:46.8pt" o:ole="">
            <v:imagedata r:id="rId341" o:title="eqIddf764fdb6e6d9f4452eb11c08428a679"/>
          </v:shape>
          <o:OLEObject Type="Embed" ProgID="Equation.DSMT4" ShapeID="_x0000_i1215" DrawAspect="Content" ObjectID="_1830061798" r:id="rId342"/>
        </w:object>
      </w:r>
      <w:r w:rsidRPr="003502A1">
        <w:rPr>
          <w:szCs w:val="24"/>
        </w:rPr>
        <w:t>，</w:t>
      </w:r>
    </w:p>
    <w:p w14:paraId="7694482A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所以</w:t>
      </w:r>
      <w:r w:rsidRPr="003502A1">
        <w:rPr>
          <w:szCs w:val="24"/>
        </w:rPr>
        <w:object w:dxaOrig="6283" w:dyaOrig="752" w14:anchorId="71C4D783">
          <v:shape id="_x0000_i1216" type="#_x0000_t75" alt="eqIde8933cb828374b8d2d0bee3b414cc481" style="width:314.4pt;height:37.8pt" o:ole="">
            <v:imagedata r:id="rId343" o:title="eqIde8933cb828374b8d2d0bee3b414cc481"/>
          </v:shape>
          <o:OLEObject Type="Embed" ProgID="Equation.DSMT4" ShapeID="_x0000_i1216" DrawAspect="Content" ObjectID="_1830061799" r:id="rId344"/>
        </w:object>
      </w:r>
      <w:r w:rsidRPr="003502A1">
        <w:rPr>
          <w:szCs w:val="24"/>
        </w:rPr>
        <w:t>，故</w:t>
      </w:r>
      <w:r w:rsidRPr="003502A1">
        <w:rPr>
          <w:szCs w:val="24"/>
        </w:rPr>
        <w:t>D</w:t>
      </w:r>
      <w:r w:rsidRPr="003502A1">
        <w:rPr>
          <w:szCs w:val="24"/>
        </w:rPr>
        <w:t>正确</w:t>
      </w:r>
      <w:r w:rsidRPr="003502A1">
        <w:rPr>
          <w:szCs w:val="24"/>
        </w:rPr>
        <w:t>.</w:t>
      </w:r>
    </w:p>
    <w:p w14:paraId="31A16F7D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故选：</w:t>
      </w:r>
      <w:r w:rsidRPr="003502A1">
        <w:rPr>
          <w:szCs w:val="24"/>
        </w:rPr>
        <w:t>BCD.</w:t>
      </w:r>
    </w:p>
    <w:p w14:paraId="193EEE8C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4</w:t>
      </w:r>
      <w:r w:rsidRPr="003502A1">
        <w:rPr>
          <w:szCs w:val="24"/>
        </w:rPr>
        <w:t>．</w:t>
      </w:r>
      <w:r w:rsidRPr="003502A1">
        <w:rPr>
          <w:szCs w:val="24"/>
        </w:rPr>
        <w:object w:dxaOrig="754" w:dyaOrig="356" w14:anchorId="278CAFE8">
          <v:shape id="_x0000_i1217" type="#_x0000_t75" alt="eqIdeefa44964db83759aff6fc8dd7ef8f28" style="width:37.8pt;height:18pt" o:ole="">
            <v:imagedata r:id="rId345" o:title="eqIdeefa44964db83759aff6fc8dd7ef8f28"/>
          </v:shape>
          <o:OLEObject Type="Embed" ProgID="Equation.DSMT4" ShapeID="_x0000_i1217" DrawAspect="Content" ObjectID="_1830061800" r:id="rId346"/>
        </w:object>
      </w:r>
      <w:r w:rsidRPr="003502A1">
        <w:rPr>
          <w:szCs w:val="24"/>
        </w:rPr>
        <w:t>（或</w:t>
      </w:r>
      <w:r w:rsidRPr="003502A1">
        <w:rPr>
          <w:szCs w:val="24"/>
        </w:rPr>
        <w:object w:dxaOrig="1908" w:dyaOrig="347" w14:anchorId="5B451FBC">
          <v:shape id="_x0000_i1218" type="#_x0000_t75" alt="eqIddbf24a94c19d2c6c3bd653c3a98325d0" style="width:95.4pt;height:17.4pt" o:ole="">
            <v:imagedata r:id="rId347" o:title="eqIddbf24a94c19d2c6c3bd653c3a98325d0"/>
          </v:shape>
          <o:OLEObject Type="Embed" ProgID="Equation.DSMT4" ShapeID="_x0000_i1218" DrawAspect="Content" ObjectID="_1830061801" r:id="rId348"/>
        </w:object>
      </w:r>
      <w:r w:rsidRPr="003502A1">
        <w:rPr>
          <w:szCs w:val="24"/>
        </w:rPr>
        <w:t>，</w:t>
      </w:r>
      <w:r w:rsidRPr="003502A1">
        <w:rPr>
          <w:szCs w:val="24"/>
        </w:rPr>
        <w:object w:dxaOrig="1620" w:dyaOrig="349" w14:anchorId="05DF61F1">
          <v:shape id="_x0000_i1219" type="#_x0000_t75" alt="eqId2e204bf7b685dd81e51900bf96f9e9bc" style="width:81pt;height:17.4pt" o:ole="">
            <v:imagedata r:id="rId349" o:title="eqId2e204bf7b685dd81e51900bf96f9e9bc"/>
          </v:shape>
          <o:OLEObject Type="Embed" ProgID="Equation.DSMT4" ShapeID="_x0000_i1219" DrawAspect="Content" ObjectID="_1830061802" r:id="rId350"/>
        </w:object>
      </w:r>
      <w:r w:rsidRPr="003502A1">
        <w:rPr>
          <w:szCs w:val="24"/>
        </w:rPr>
        <w:t>）</w:t>
      </w:r>
    </w:p>
    <w:p w14:paraId="1E522610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【分析】由题知两圆位置关系为外切，有三条公切线，进而作出图象，结合图象可设公切线方程为</w:t>
      </w:r>
      <w:r w:rsidRPr="003502A1">
        <w:rPr>
          <w:szCs w:val="24"/>
        </w:rPr>
        <w:object w:dxaOrig="1110" w:dyaOrig="360" w14:anchorId="65BD0A94">
          <v:shape id="_x0000_i1220" type="#_x0000_t75" alt="eqIdc15fb18163df0690365a0d2e7ee88f5a" style="width:55.8pt;height:18pt" o:ole="">
            <v:imagedata r:id="rId351" o:title="eqIdc15fb18163df0690365a0d2e7ee88f5a"/>
          </v:shape>
          <o:OLEObject Type="Embed" ProgID="Equation.DSMT4" ShapeID="_x0000_i1220" DrawAspect="Content" ObjectID="_1830061803" r:id="rId352"/>
        </w:object>
      </w:r>
      <w:r w:rsidRPr="003502A1">
        <w:rPr>
          <w:szCs w:val="24"/>
        </w:rPr>
        <w:t>，再根据相切关系建立方程</w:t>
      </w:r>
      <w:r w:rsidRPr="003502A1">
        <w:rPr>
          <w:szCs w:val="24"/>
        </w:rPr>
        <w:object w:dxaOrig="1265" w:dyaOrig="815" w14:anchorId="204BBA2B">
          <v:shape id="_x0000_i1221" type="#_x0000_t75" alt="eqId6b98429fdb37caaee176cdd82a3ba238" style="width:63pt;height:40.8pt" o:ole="">
            <v:imagedata r:id="rId353" o:title="eqId6b98429fdb37caaee176cdd82a3ba238"/>
          </v:shape>
          <o:OLEObject Type="Embed" ProgID="Equation.DSMT4" ShapeID="_x0000_i1221" DrawAspect="Content" ObjectID="_1830061804" r:id="rId354"/>
        </w:object>
      </w:r>
      <w:r w:rsidRPr="003502A1">
        <w:rPr>
          <w:szCs w:val="24"/>
        </w:rPr>
        <w:t>，</w:t>
      </w:r>
      <w:r w:rsidRPr="003502A1">
        <w:rPr>
          <w:szCs w:val="24"/>
        </w:rPr>
        <w:object w:dxaOrig="1598" w:dyaOrig="816" w14:anchorId="1431B467">
          <v:shape id="_x0000_i1222" type="#_x0000_t75" alt="eqId38c5ad85d14da25c8e34d137fb2b49eb" style="width:79.8pt;height:40.8pt" o:ole="">
            <v:imagedata r:id="rId355" o:title="eqId38c5ad85d14da25c8e34d137fb2b49eb"/>
          </v:shape>
          <o:OLEObject Type="Embed" ProgID="Equation.DSMT4" ShapeID="_x0000_i1222" DrawAspect="Content" ObjectID="_1830061805" r:id="rId356"/>
        </w:object>
      </w:r>
      <w:r w:rsidRPr="003502A1">
        <w:rPr>
          <w:szCs w:val="24"/>
        </w:rPr>
        <w:t>，两式作比得</w:t>
      </w:r>
      <w:r w:rsidRPr="003502A1">
        <w:rPr>
          <w:szCs w:val="24"/>
        </w:rPr>
        <w:object w:dxaOrig="1753" w:dyaOrig="307" w14:anchorId="51E29069">
          <v:shape id="_x0000_i1223" type="#_x0000_t75" alt="eqId24c1d7882cdbf9d5274f17eb86eee076" style="width:87.6pt;height:15.6pt" o:ole="">
            <v:imagedata r:id="rId357" o:title="eqId24c1d7882cdbf9d5274f17eb86eee076"/>
          </v:shape>
          <o:OLEObject Type="Embed" ProgID="Equation.DSMT4" ShapeID="_x0000_i1223" DrawAspect="Content" ObjectID="_1830061806" r:id="rId358"/>
        </w:object>
      </w:r>
      <w:r w:rsidRPr="003502A1">
        <w:rPr>
          <w:szCs w:val="24"/>
        </w:rPr>
        <w:t>，再分类求解即可</w:t>
      </w:r>
      <w:r w:rsidRPr="003502A1">
        <w:rPr>
          <w:szCs w:val="24"/>
        </w:rPr>
        <w:t>.</w:t>
      </w:r>
    </w:p>
    <w:p w14:paraId="508AE5F0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【详解】由题知</w:t>
      </w:r>
      <w:r w:rsidRPr="003502A1">
        <w:rPr>
          <w:szCs w:val="24"/>
        </w:rPr>
        <w:object w:dxaOrig="1176" w:dyaOrig="399" w14:anchorId="7BCAE06F">
          <v:shape id="_x0000_i1224" type="#_x0000_t75" alt="eqIdf240cccaf24af8a796abb95cb42be52e" style="width:58.8pt;height:19.8pt" o:ole="">
            <v:imagedata r:id="rId84" o:title="eqIdf240cccaf24af8a796abb95cb42be52e"/>
          </v:shape>
          <o:OLEObject Type="Embed" ProgID="Equation.DSMT4" ShapeID="_x0000_i1224" DrawAspect="Content" ObjectID="_1830061807" r:id="rId359"/>
        </w:object>
      </w:r>
      <w:r w:rsidRPr="003502A1">
        <w:rPr>
          <w:szCs w:val="24"/>
        </w:rPr>
        <w:t>的圆心为</w:t>
      </w:r>
      <w:r w:rsidRPr="003502A1">
        <w:rPr>
          <w:szCs w:val="24"/>
        </w:rPr>
        <w:object w:dxaOrig="865" w:dyaOrig="449" w14:anchorId="31110FCA">
          <v:shape id="_x0000_i1225" type="#_x0000_t75" alt="eqId685d31faa9b3bc099e4c5a11b80088f9" style="width:43.2pt;height:22.2pt" o:ole="">
            <v:imagedata r:id="rId360" o:title="eqId685d31faa9b3bc099e4c5a11b80088f9"/>
          </v:shape>
          <o:OLEObject Type="Embed" ProgID="Equation.DSMT4" ShapeID="_x0000_i1225" DrawAspect="Content" ObjectID="_1830061808" r:id="rId361"/>
        </w:object>
      </w:r>
      <w:r w:rsidRPr="003502A1">
        <w:rPr>
          <w:szCs w:val="24"/>
        </w:rPr>
        <w:t>，半径为</w:t>
      </w:r>
      <w:r w:rsidRPr="003502A1">
        <w:rPr>
          <w:szCs w:val="24"/>
        </w:rPr>
        <w:object w:dxaOrig="554" w:dyaOrig="286" w14:anchorId="76978FD2">
          <v:shape id="_x0000_i1226" type="#_x0000_t75" alt="eqId7551011cfb75b26f35b07d6617c6a18b" style="width:27.6pt;height:14.4pt" o:ole="">
            <v:imagedata r:id="rId362" o:title="eqId7551011cfb75b26f35b07d6617c6a18b"/>
          </v:shape>
          <o:OLEObject Type="Embed" ProgID="Equation.DSMT4" ShapeID="_x0000_i1226" DrawAspect="Content" ObjectID="_1830061809" r:id="rId363"/>
        </w:object>
      </w:r>
      <w:r w:rsidRPr="003502A1">
        <w:rPr>
          <w:szCs w:val="24"/>
        </w:rPr>
        <w:t>，</w:t>
      </w:r>
    </w:p>
    <w:p w14:paraId="7BA415E1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object w:dxaOrig="2464" w:dyaOrig="483" w14:anchorId="2F756A85">
          <v:shape id="_x0000_i1227" type="#_x0000_t75" alt="eqId5ae43bf75e05cccd6ee14a6d7a4b014c" style="width:123pt;height:24pt" o:ole="">
            <v:imagedata r:id="rId86" o:title="eqId5ae43bf75e05cccd6ee14a6d7a4b014c"/>
          </v:shape>
          <o:OLEObject Type="Embed" ProgID="Equation.DSMT4" ShapeID="_x0000_i1227" DrawAspect="Content" ObjectID="_1830061810" r:id="rId364"/>
        </w:object>
      </w:r>
      <w:r w:rsidRPr="003502A1">
        <w:rPr>
          <w:szCs w:val="24"/>
        </w:rPr>
        <w:t>的圆心为</w:t>
      </w:r>
      <w:r w:rsidRPr="003502A1">
        <w:rPr>
          <w:szCs w:val="24"/>
        </w:rPr>
        <w:object w:dxaOrig="843" w:dyaOrig="446" w14:anchorId="46843447">
          <v:shape id="_x0000_i1228" type="#_x0000_t75" alt="eqId29f774f8a340c533ee29a03f31fb85f2" style="width:42pt;height:22.2pt" o:ole="">
            <v:imagedata r:id="rId365" o:title="eqId29f774f8a340c533ee29a03f31fb85f2"/>
          </v:shape>
          <o:OLEObject Type="Embed" ProgID="Equation.DSMT4" ShapeID="_x0000_i1228" DrawAspect="Content" ObjectID="_1830061811" r:id="rId366"/>
        </w:object>
      </w:r>
      <w:r w:rsidRPr="003502A1">
        <w:rPr>
          <w:szCs w:val="24"/>
        </w:rPr>
        <w:t>，半径为</w:t>
      </w:r>
      <w:r w:rsidRPr="003502A1">
        <w:rPr>
          <w:szCs w:val="24"/>
        </w:rPr>
        <w:object w:dxaOrig="666" w:dyaOrig="285" w14:anchorId="58D657F7">
          <v:shape id="_x0000_i1229" type="#_x0000_t75" alt="eqId41ed8e62889b754cf55b6a56ccb9a4a6" style="width:33.6pt;height:14.4pt" o:ole="">
            <v:imagedata r:id="rId367" o:title="eqId41ed8e62889b754cf55b6a56ccb9a4a6"/>
          </v:shape>
          <o:OLEObject Type="Embed" ProgID="Equation.DSMT4" ShapeID="_x0000_i1229" DrawAspect="Content" ObjectID="_1830061812" r:id="rId368"/>
        </w:object>
      </w:r>
      <w:r w:rsidRPr="003502A1">
        <w:rPr>
          <w:szCs w:val="24"/>
        </w:rPr>
        <w:t>，</w:t>
      </w:r>
    </w:p>
    <w:p w14:paraId="60E855F1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所以</w:t>
      </w:r>
      <w:r w:rsidRPr="003502A1">
        <w:rPr>
          <w:szCs w:val="24"/>
        </w:rPr>
        <w:object w:dxaOrig="1731" w:dyaOrig="447" w14:anchorId="31F98635">
          <v:shape id="_x0000_i1230" type="#_x0000_t75" alt="eqIde498aba96ac5ea485df034abf645192a" style="width:86.4pt;height:22.2pt" o:ole="">
            <v:imagedata r:id="rId369" o:title="eqIde498aba96ac5ea485df034abf645192a"/>
          </v:shape>
          <o:OLEObject Type="Embed" ProgID="Equation.DSMT4" ShapeID="_x0000_i1230" DrawAspect="Content" ObjectID="_1830061813" r:id="rId370"/>
        </w:object>
      </w:r>
      <w:r w:rsidRPr="003502A1">
        <w:rPr>
          <w:szCs w:val="24"/>
        </w:rPr>
        <w:t>，故两圆位置关系为外切，有三条公切线</w:t>
      </w:r>
      <w:r w:rsidRPr="003502A1">
        <w:rPr>
          <w:szCs w:val="24"/>
        </w:rPr>
        <w:t>.</w:t>
      </w:r>
    </w:p>
    <w:p w14:paraId="4C35EC78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rFonts w:eastAsia="Times New Roman"/>
          <w:noProof/>
          <w:kern w:val="0"/>
          <w:szCs w:val="24"/>
        </w:rPr>
        <w:drawing>
          <wp:inline distT="0" distB="0" distL="0" distR="0" wp14:anchorId="4C9E732C" wp14:editId="75B5499B">
            <wp:extent cx="1543050" cy="1476375"/>
            <wp:effectExtent l="0" t="0" r="0" b="0"/>
            <wp:docPr id="100007" name="图片 100007" descr="@@@cd41de83-4acf-487e-8feb-35137e29da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371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BDA357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如图，由图可知，公切线方程斜率存在，故设方程为</w:t>
      </w:r>
      <w:r w:rsidRPr="003502A1">
        <w:rPr>
          <w:szCs w:val="24"/>
        </w:rPr>
        <w:object w:dxaOrig="1110" w:dyaOrig="360" w14:anchorId="46D5AB5B">
          <v:shape id="_x0000_i1231" type="#_x0000_t75" alt="eqIdc15fb18163df0690365a0d2e7ee88f5a" style="width:55.8pt;height:18pt" o:ole="">
            <v:imagedata r:id="rId351" o:title="eqIdc15fb18163df0690365a0d2e7ee88f5a"/>
          </v:shape>
          <o:OLEObject Type="Embed" ProgID="Equation.DSMT4" ShapeID="_x0000_i1231" DrawAspect="Content" ObjectID="_1830061814" r:id="rId372"/>
        </w:object>
      </w:r>
      <w:r w:rsidRPr="003502A1">
        <w:rPr>
          <w:szCs w:val="24"/>
        </w:rPr>
        <w:t>，</w:t>
      </w:r>
    </w:p>
    <w:p w14:paraId="45302216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lastRenderedPageBreak/>
        <w:t>则由直线与</w:t>
      </w:r>
      <w:r w:rsidRPr="003502A1">
        <w:rPr>
          <w:szCs w:val="24"/>
        </w:rPr>
        <w:object w:dxaOrig="1176" w:dyaOrig="399" w14:anchorId="0E1B9934">
          <v:shape id="_x0000_i1232" type="#_x0000_t75" alt="eqIdf240cccaf24af8a796abb95cb42be52e" style="width:58.8pt;height:19.8pt" o:ole="">
            <v:imagedata r:id="rId84" o:title="eqIdf240cccaf24af8a796abb95cb42be52e"/>
          </v:shape>
          <o:OLEObject Type="Embed" ProgID="Equation.DSMT4" ShapeID="_x0000_i1232" DrawAspect="Content" ObjectID="_1830061815" r:id="rId373"/>
        </w:object>
      </w:r>
      <w:r w:rsidRPr="003502A1">
        <w:rPr>
          <w:szCs w:val="24"/>
        </w:rPr>
        <w:t>相切得：</w:t>
      </w:r>
      <w:r w:rsidRPr="003502A1">
        <w:rPr>
          <w:szCs w:val="24"/>
        </w:rPr>
        <w:object w:dxaOrig="1265" w:dyaOrig="815" w14:anchorId="53D11CE2">
          <v:shape id="_x0000_i1233" type="#_x0000_t75" alt="eqId6b98429fdb37caaee176cdd82a3ba238" style="width:63pt;height:40.8pt" o:ole="">
            <v:imagedata r:id="rId353" o:title="eqId6b98429fdb37caaee176cdd82a3ba238"/>
          </v:shape>
          <o:OLEObject Type="Embed" ProgID="Equation.DSMT4" ShapeID="_x0000_i1233" DrawAspect="Content" ObjectID="_1830061816" r:id="rId374"/>
        </w:object>
      </w:r>
      <w:r w:rsidRPr="003502A1">
        <w:rPr>
          <w:szCs w:val="24"/>
        </w:rPr>
        <w:t>，即</w:t>
      </w:r>
      <w:r w:rsidRPr="003502A1">
        <w:rPr>
          <w:szCs w:val="24"/>
        </w:rPr>
        <w:object w:dxaOrig="1132" w:dyaOrig="357" w14:anchorId="184DDE66">
          <v:shape id="_x0000_i1234" type="#_x0000_t75" alt="eqId46ec5dcaffae7c857fe81ba6ce99003b" style="width:56.4pt;height:18pt" o:ole="">
            <v:imagedata r:id="rId375" o:title="eqId46ec5dcaffae7c857fe81ba6ce99003b"/>
          </v:shape>
          <o:OLEObject Type="Embed" ProgID="Equation.DSMT4" ShapeID="_x0000_i1234" DrawAspect="Content" ObjectID="_1830061817" r:id="rId376"/>
        </w:object>
      </w:r>
      <w:r w:rsidRPr="003502A1">
        <w:rPr>
          <w:szCs w:val="24"/>
        </w:rPr>
        <w:t>，</w:t>
      </w:r>
    </w:p>
    <w:p w14:paraId="62988BE5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由直线与</w:t>
      </w:r>
      <w:r w:rsidRPr="003502A1">
        <w:rPr>
          <w:szCs w:val="24"/>
        </w:rPr>
        <w:object w:dxaOrig="2464" w:dyaOrig="483" w14:anchorId="7E59AFCA">
          <v:shape id="_x0000_i1235" type="#_x0000_t75" alt="eqId5ae43bf75e05cccd6ee14a6d7a4b014c" style="width:123pt;height:24pt" o:ole="">
            <v:imagedata r:id="rId86" o:title="eqId5ae43bf75e05cccd6ee14a6d7a4b014c"/>
          </v:shape>
          <o:OLEObject Type="Embed" ProgID="Equation.DSMT4" ShapeID="_x0000_i1235" DrawAspect="Content" ObjectID="_1830061818" r:id="rId377"/>
        </w:object>
      </w:r>
      <w:r w:rsidRPr="003502A1">
        <w:rPr>
          <w:szCs w:val="24"/>
        </w:rPr>
        <w:t>相切得：</w:t>
      </w:r>
      <w:r w:rsidRPr="003502A1">
        <w:rPr>
          <w:szCs w:val="24"/>
        </w:rPr>
        <w:object w:dxaOrig="1598" w:dyaOrig="816" w14:anchorId="51B9D630">
          <v:shape id="_x0000_i1236" type="#_x0000_t75" alt="eqId38c5ad85d14da25c8e34d137fb2b49eb" style="width:79.8pt;height:40.8pt" o:ole="">
            <v:imagedata r:id="rId355" o:title="eqId38c5ad85d14da25c8e34d137fb2b49eb"/>
          </v:shape>
          <o:OLEObject Type="Embed" ProgID="Equation.DSMT4" ShapeID="_x0000_i1236" DrawAspect="Content" ObjectID="_1830061819" r:id="rId378"/>
        </w:object>
      </w:r>
      <w:r w:rsidRPr="003502A1">
        <w:rPr>
          <w:szCs w:val="24"/>
        </w:rPr>
        <w:t>，即</w:t>
      </w:r>
      <w:r w:rsidRPr="003502A1">
        <w:rPr>
          <w:szCs w:val="24"/>
        </w:rPr>
        <w:object w:dxaOrig="2707" w:dyaOrig="513" w14:anchorId="615AC860">
          <v:shape id="_x0000_i1237" type="#_x0000_t75" alt="eqIdf8b567019341f5d72569b7192eacf3ba" style="width:135.6pt;height:25.8pt" o:ole="">
            <v:imagedata r:id="rId379" o:title="eqIdf8b567019341f5d72569b7192eacf3ba"/>
          </v:shape>
          <o:OLEObject Type="Embed" ProgID="Equation.DSMT4" ShapeID="_x0000_i1237" DrawAspect="Content" ObjectID="_1830061820" r:id="rId380"/>
        </w:object>
      </w:r>
      <w:r w:rsidRPr="003502A1">
        <w:rPr>
          <w:szCs w:val="24"/>
        </w:rPr>
        <w:t>，</w:t>
      </w:r>
    </w:p>
    <w:p w14:paraId="113BAB3C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所以</w:t>
      </w:r>
      <w:r w:rsidRPr="003502A1">
        <w:rPr>
          <w:szCs w:val="24"/>
        </w:rPr>
        <w:object w:dxaOrig="1643" w:dyaOrig="813" w14:anchorId="72C5FC04">
          <v:shape id="_x0000_i1238" type="#_x0000_t75" alt="eqId27f3089287ef25170cb3e8b7f50f9cd8" style="width:82.2pt;height:40.8pt" o:ole="">
            <v:imagedata r:id="rId381" o:title="eqId27f3089287ef25170cb3e8b7f50f9cd8"/>
          </v:shape>
          <o:OLEObject Type="Embed" ProgID="Equation.DSMT4" ShapeID="_x0000_i1238" DrawAspect="Content" ObjectID="_1830061821" r:id="rId382"/>
        </w:object>
      </w:r>
      <w:r w:rsidRPr="003502A1">
        <w:rPr>
          <w:szCs w:val="24"/>
        </w:rPr>
        <w:t>，即</w:t>
      </w:r>
      <w:r w:rsidRPr="003502A1">
        <w:rPr>
          <w:szCs w:val="24"/>
        </w:rPr>
        <w:object w:dxaOrig="1820" w:dyaOrig="451" w14:anchorId="306209EF">
          <v:shape id="_x0000_i1239" type="#_x0000_t75" alt="eqId79d6e022e807e88be55713760ea47dce" style="width:91.2pt;height:22.8pt" o:ole="">
            <v:imagedata r:id="rId383" o:title="eqId79d6e022e807e88be55713760ea47dce"/>
          </v:shape>
          <o:OLEObject Type="Embed" ProgID="Equation.DSMT4" ShapeID="_x0000_i1239" DrawAspect="Content" ObjectID="_1830061822" r:id="rId384"/>
        </w:object>
      </w:r>
      <w:r w:rsidRPr="003502A1">
        <w:rPr>
          <w:szCs w:val="24"/>
        </w:rPr>
        <w:t>，</w:t>
      </w:r>
    </w:p>
    <w:p w14:paraId="3924C482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所以</w:t>
      </w:r>
      <w:r w:rsidRPr="003502A1">
        <w:rPr>
          <w:szCs w:val="24"/>
        </w:rPr>
        <w:object w:dxaOrig="1753" w:dyaOrig="307" w14:anchorId="3C23DFA1">
          <v:shape id="_x0000_i1240" type="#_x0000_t75" alt="eqId24c1d7882cdbf9d5274f17eb86eee076" style="width:87.6pt;height:15.6pt" o:ole="">
            <v:imagedata r:id="rId357" o:title="eqId24c1d7882cdbf9d5274f17eb86eee076"/>
          </v:shape>
          <o:OLEObject Type="Embed" ProgID="Equation.DSMT4" ShapeID="_x0000_i1240" DrawAspect="Content" ObjectID="_1830061823" r:id="rId385"/>
        </w:object>
      </w:r>
      <w:r w:rsidRPr="003502A1">
        <w:rPr>
          <w:szCs w:val="24"/>
        </w:rPr>
        <w:t>，</w:t>
      </w:r>
    </w:p>
    <w:p w14:paraId="52939368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当</w:t>
      </w:r>
      <w:r w:rsidRPr="003502A1">
        <w:rPr>
          <w:szCs w:val="24"/>
        </w:rPr>
        <w:object w:dxaOrig="1620" w:dyaOrig="307" w14:anchorId="4746FA1B">
          <v:shape id="_x0000_i1241" type="#_x0000_t75" alt="eqId283e5e3ccd163316cdb57d7756b579b8" style="width:81pt;height:15.6pt" o:ole="">
            <v:imagedata r:id="rId386" o:title="eqId283e5e3ccd163316cdb57d7756b579b8"/>
          </v:shape>
          <o:OLEObject Type="Embed" ProgID="Equation.DSMT4" ShapeID="_x0000_i1241" DrawAspect="Content" ObjectID="_1830061824" r:id="rId387"/>
        </w:object>
      </w:r>
      <w:r w:rsidRPr="003502A1">
        <w:rPr>
          <w:szCs w:val="24"/>
        </w:rPr>
        <w:t>时，</w:t>
      </w:r>
      <w:r w:rsidRPr="003502A1">
        <w:rPr>
          <w:szCs w:val="24"/>
        </w:rPr>
        <w:object w:dxaOrig="1220" w:dyaOrig="305" w14:anchorId="08F5B6C1">
          <v:shape id="_x0000_i1242" type="#_x0000_t75" alt="eqId7bb71d8250aec4cb2ba2d1d896247f53" style="width:61.2pt;height:15pt" o:ole="">
            <v:imagedata r:id="rId388" o:title="eqId7bb71d8250aec4cb2ba2d1d896247f53"/>
          </v:shape>
          <o:OLEObject Type="Embed" ProgID="Equation.DSMT4" ShapeID="_x0000_i1242" DrawAspect="Content" ObjectID="_1830061825" r:id="rId389"/>
        </w:object>
      </w:r>
      <w:r w:rsidRPr="003502A1">
        <w:rPr>
          <w:szCs w:val="24"/>
        </w:rPr>
        <w:t>，代入</w:t>
      </w:r>
      <w:r w:rsidRPr="003502A1">
        <w:rPr>
          <w:szCs w:val="24"/>
        </w:rPr>
        <w:object w:dxaOrig="1132" w:dyaOrig="357" w14:anchorId="5570AE87">
          <v:shape id="_x0000_i1243" type="#_x0000_t75" alt="eqId46ec5dcaffae7c857fe81ba6ce99003b" style="width:56.4pt;height:18pt" o:ole="">
            <v:imagedata r:id="rId375" o:title="eqId46ec5dcaffae7c857fe81ba6ce99003b"/>
          </v:shape>
          <o:OLEObject Type="Embed" ProgID="Equation.DSMT4" ShapeID="_x0000_i1243" DrawAspect="Content" ObjectID="_1830061826" r:id="rId390"/>
        </w:object>
      </w:r>
      <w:r w:rsidRPr="003502A1">
        <w:rPr>
          <w:szCs w:val="24"/>
        </w:rPr>
        <w:t>整理得</w:t>
      </w:r>
      <w:r w:rsidRPr="003502A1">
        <w:rPr>
          <w:szCs w:val="24"/>
        </w:rPr>
        <w:object w:dxaOrig="1953" w:dyaOrig="357" w14:anchorId="5EE45585">
          <v:shape id="_x0000_i1244" type="#_x0000_t75" alt="eqId91a85d01f668efd3eb5509f113fe22bd" style="width:97.8pt;height:18pt" o:ole="">
            <v:imagedata r:id="rId391" o:title="eqId91a85d01f668efd3eb5509f113fe22bd"/>
          </v:shape>
          <o:OLEObject Type="Embed" ProgID="Equation.DSMT4" ShapeID="_x0000_i1244" DrawAspect="Content" ObjectID="_1830061827" r:id="rId392"/>
        </w:object>
      </w:r>
      <w:r w:rsidRPr="003502A1">
        <w:rPr>
          <w:szCs w:val="24"/>
        </w:rPr>
        <w:t>，解得</w:t>
      </w:r>
      <w:r w:rsidRPr="003502A1">
        <w:rPr>
          <w:szCs w:val="24"/>
        </w:rPr>
        <w:object w:dxaOrig="865" w:dyaOrig="799" w14:anchorId="78B1BF68">
          <v:shape id="_x0000_i1245" type="#_x0000_t75" alt="eqId94d980ead37f20a79e921dea43b8bef8" style="width:43.2pt;height:40.2pt" o:ole="">
            <v:imagedata r:id="rId393" o:title="eqId94d980ead37f20a79e921dea43b8bef8"/>
          </v:shape>
          <o:OLEObject Type="Embed" ProgID="Equation.DSMT4" ShapeID="_x0000_i1245" DrawAspect="Content" ObjectID="_1830061828" r:id="rId394"/>
        </w:object>
      </w:r>
      <w:r w:rsidRPr="003502A1">
        <w:rPr>
          <w:szCs w:val="24"/>
        </w:rPr>
        <w:t>或</w:t>
      </w:r>
      <w:r w:rsidRPr="003502A1">
        <w:rPr>
          <w:szCs w:val="24"/>
        </w:rPr>
        <w:object w:dxaOrig="932" w:dyaOrig="1465" w14:anchorId="5608EECB">
          <v:shape id="_x0000_i1246" type="#_x0000_t75" alt="eqId43cd6bf38fe59bcdd38bd23134e91fbf" style="width:46.8pt;height:73.2pt" o:ole="">
            <v:imagedata r:id="rId395" o:title="eqId43cd6bf38fe59bcdd38bd23134e91fbf"/>
          </v:shape>
          <o:OLEObject Type="Embed" ProgID="Equation.DSMT4" ShapeID="_x0000_i1246" DrawAspect="Content" ObjectID="_1830061829" r:id="rId396"/>
        </w:object>
      </w:r>
      <w:r w:rsidRPr="003502A1">
        <w:rPr>
          <w:szCs w:val="24"/>
        </w:rPr>
        <w:t>，</w:t>
      </w:r>
    </w:p>
    <w:p w14:paraId="028AD101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此时公切线方程为</w:t>
      </w:r>
      <w:r w:rsidRPr="003502A1">
        <w:rPr>
          <w:szCs w:val="24"/>
        </w:rPr>
        <w:object w:dxaOrig="1531" w:dyaOrig="682" w14:anchorId="2FBDBEE2">
          <v:shape id="_x0000_i1247" type="#_x0000_t75" alt="eqId076d9e3fad3d5e794449672b9df71cc1" style="width:76.8pt;height:34.2pt" o:ole="">
            <v:imagedata r:id="rId397" o:title="eqId076d9e3fad3d5e794449672b9df71cc1"/>
          </v:shape>
          <o:OLEObject Type="Embed" ProgID="Equation.DSMT4" ShapeID="_x0000_i1247" DrawAspect="Content" ObjectID="_1830061830" r:id="rId398"/>
        </w:object>
      </w:r>
      <w:r w:rsidRPr="003502A1">
        <w:rPr>
          <w:szCs w:val="24"/>
        </w:rPr>
        <w:t>（</w:t>
      </w:r>
      <w:r w:rsidRPr="003502A1">
        <w:rPr>
          <w:szCs w:val="24"/>
        </w:rPr>
        <w:object w:dxaOrig="1908" w:dyaOrig="347" w14:anchorId="1D50B57A">
          <v:shape id="_x0000_i1248" type="#_x0000_t75" alt="eqIddbf24a94c19d2c6c3bd653c3a98325d0" style="width:95.4pt;height:17.4pt" o:ole="">
            <v:imagedata r:id="rId347" o:title="eqIddbf24a94c19d2c6c3bd653c3a98325d0"/>
          </v:shape>
          <o:OLEObject Type="Embed" ProgID="Equation.DSMT4" ShapeID="_x0000_i1248" DrawAspect="Content" ObjectID="_1830061831" r:id="rId399"/>
        </w:object>
      </w:r>
      <w:r w:rsidRPr="003502A1">
        <w:rPr>
          <w:szCs w:val="24"/>
        </w:rPr>
        <w:t>）或</w:t>
      </w:r>
      <w:r w:rsidRPr="003502A1">
        <w:rPr>
          <w:szCs w:val="24"/>
        </w:rPr>
        <w:object w:dxaOrig="754" w:dyaOrig="356" w14:anchorId="3C4EC6D6">
          <v:shape id="_x0000_i1249" type="#_x0000_t75" alt="eqIdeefa44964db83759aff6fc8dd7ef8f28" style="width:37.8pt;height:18pt" o:ole="">
            <v:imagedata r:id="rId345" o:title="eqIdeefa44964db83759aff6fc8dd7ef8f28"/>
          </v:shape>
          <o:OLEObject Type="Embed" ProgID="Equation.DSMT4" ShapeID="_x0000_i1249" DrawAspect="Content" ObjectID="_1830061832" r:id="rId400"/>
        </w:object>
      </w:r>
      <w:r w:rsidRPr="003502A1">
        <w:rPr>
          <w:szCs w:val="24"/>
        </w:rPr>
        <w:t>，</w:t>
      </w:r>
    </w:p>
    <w:p w14:paraId="2280CD23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当</w:t>
      </w:r>
      <w:r w:rsidRPr="003502A1">
        <w:rPr>
          <w:szCs w:val="24"/>
        </w:rPr>
        <w:object w:dxaOrig="1753" w:dyaOrig="307" w14:anchorId="352EDE74">
          <v:shape id="_x0000_i1250" type="#_x0000_t75" alt="eqId0ade25e032eece5b54258f6ff5d8a440" style="width:87.6pt;height:15.6pt" o:ole="">
            <v:imagedata r:id="rId401" o:title="eqId0ade25e032eece5b54258f6ff5d8a440"/>
          </v:shape>
          <o:OLEObject Type="Embed" ProgID="Equation.DSMT4" ShapeID="_x0000_i1250" DrawAspect="Content" ObjectID="_1830061833" r:id="rId402"/>
        </w:object>
      </w:r>
      <w:r w:rsidRPr="003502A1">
        <w:rPr>
          <w:szCs w:val="24"/>
        </w:rPr>
        <w:t>时，</w:t>
      </w:r>
      <w:r w:rsidRPr="003502A1">
        <w:rPr>
          <w:szCs w:val="24"/>
        </w:rPr>
        <w:object w:dxaOrig="1398" w:dyaOrig="307" w14:anchorId="6218D265">
          <v:shape id="_x0000_i1251" type="#_x0000_t75" alt="eqIda1c8a54c76da0a92f753ed3fa22d1c85" style="width:70.2pt;height:15.6pt" o:ole="">
            <v:imagedata r:id="rId403" o:title="eqIda1c8a54c76da0a92f753ed3fa22d1c85"/>
          </v:shape>
          <o:OLEObject Type="Embed" ProgID="Equation.DSMT4" ShapeID="_x0000_i1251" DrawAspect="Content" ObjectID="_1830061834" r:id="rId404"/>
        </w:object>
      </w:r>
      <w:r w:rsidRPr="003502A1">
        <w:rPr>
          <w:szCs w:val="24"/>
        </w:rPr>
        <w:t>，代入</w:t>
      </w:r>
      <w:r w:rsidRPr="003502A1">
        <w:rPr>
          <w:szCs w:val="24"/>
        </w:rPr>
        <w:object w:dxaOrig="1132" w:dyaOrig="357" w14:anchorId="6D4C46C1">
          <v:shape id="_x0000_i1252" type="#_x0000_t75" alt="eqId46ec5dcaffae7c857fe81ba6ce99003b" style="width:56.4pt;height:18pt" o:ole="">
            <v:imagedata r:id="rId375" o:title="eqId46ec5dcaffae7c857fe81ba6ce99003b"/>
          </v:shape>
          <o:OLEObject Type="Embed" ProgID="Equation.DSMT4" ShapeID="_x0000_i1252" DrawAspect="Content" ObjectID="_1830061835" r:id="rId405"/>
        </w:object>
      </w:r>
      <w:r w:rsidRPr="003502A1">
        <w:rPr>
          <w:szCs w:val="24"/>
        </w:rPr>
        <w:t>整理得</w:t>
      </w:r>
      <w:r w:rsidRPr="003502A1">
        <w:rPr>
          <w:szCs w:val="24"/>
        </w:rPr>
        <w:object w:dxaOrig="1975" w:dyaOrig="358" w14:anchorId="224340B1">
          <v:shape id="_x0000_i1253" type="#_x0000_t75" alt="eqId4b984e1995aba29955dcb21daf04643d" style="width:99pt;height:18pt" o:ole="">
            <v:imagedata r:id="rId406" o:title="eqId4b984e1995aba29955dcb21daf04643d"/>
          </v:shape>
          <o:OLEObject Type="Embed" ProgID="Equation.DSMT4" ShapeID="_x0000_i1253" DrawAspect="Content" ObjectID="_1830061836" r:id="rId407"/>
        </w:object>
      </w:r>
      <w:r w:rsidRPr="003502A1">
        <w:rPr>
          <w:szCs w:val="24"/>
        </w:rPr>
        <w:t>，解得</w:t>
      </w:r>
      <w:r w:rsidRPr="003502A1">
        <w:rPr>
          <w:szCs w:val="24"/>
        </w:rPr>
        <w:object w:dxaOrig="999" w:dyaOrig="1465" w14:anchorId="09159368">
          <v:shape id="_x0000_i1254" type="#_x0000_t75" alt="eqId0ae168c2bf4d4d96d4b17f732e092094" style="width:49.8pt;height:73.2pt" o:ole="">
            <v:imagedata r:id="rId408" o:title="eqId0ae168c2bf4d4d96d4b17f732e092094"/>
          </v:shape>
          <o:OLEObject Type="Embed" ProgID="Equation.DSMT4" ShapeID="_x0000_i1254" DrawAspect="Content" ObjectID="_1830061837" r:id="rId409"/>
        </w:object>
      </w:r>
      <w:r w:rsidRPr="003502A1">
        <w:rPr>
          <w:szCs w:val="24"/>
        </w:rPr>
        <w:t>，此时公切线方程为</w:t>
      </w:r>
      <w:r w:rsidRPr="003502A1">
        <w:rPr>
          <w:szCs w:val="24"/>
        </w:rPr>
        <w:object w:dxaOrig="1443" w:dyaOrig="680" w14:anchorId="1BC4ACBD">
          <v:shape id="_x0000_i1255" type="#_x0000_t75" alt="eqIdbcc74b90d7d5652d81ee46a9856464a1" style="width:1in;height:34.2pt" o:ole="">
            <v:imagedata r:id="rId410" o:title="eqIdbcc74b90d7d5652d81ee46a9856464a1"/>
          </v:shape>
          <o:OLEObject Type="Embed" ProgID="Equation.DSMT4" ShapeID="_x0000_i1255" DrawAspect="Content" ObjectID="_1830061838" r:id="rId411"/>
        </w:object>
      </w:r>
      <w:r w:rsidRPr="003502A1">
        <w:rPr>
          <w:szCs w:val="24"/>
        </w:rPr>
        <w:t>（</w:t>
      </w:r>
      <w:r w:rsidRPr="003502A1">
        <w:rPr>
          <w:szCs w:val="24"/>
        </w:rPr>
        <w:object w:dxaOrig="1620" w:dyaOrig="349" w14:anchorId="63238BBA">
          <v:shape id="_x0000_i1256" type="#_x0000_t75" alt="eqId2e204bf7b685dd81e51900bf96f9e9bc" style="width:81pt;height:17.4pt" o:ole="">
            <v:imagedata r:id="rId349" o:title="eqId2e204bf7b685dd81e51900bf96f9e9bc"/>
          </v:shape>
          <o:OLEObject Type="Embed" ProgID="Equation.DSMT4" ShapeID="_x0000_i1256" DrawAspect="Content" ObjectID="_1830061839" r:id="rId412"/>
        </w:object>
      </w:r>
      <w:r w:rsidRPr="003502A1">
        <w:rPr>
          <w:szCs w:val="24"/>
        </w:rPr>
        <w:t>），</w:t>
      </w:r>
    </w:p>
    <w:p w14:paraId="424A6CEB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综上，所求的公切线方程为</w:t>
      </w:r>
      <w:r w:rsidRPr="003502A1">
        <w:rPr>
          <w:szCs w:val="24"/>
        </w:rPr>
        <w:object w:dxaOrig="1908" w:dyaOrig="348" w14:anchorId="65B439D5">
          <v:shape id="_x0000_i1257" type="#_x0000_t75" alt="eqId5008448822b52f5a2340809edf5450e8" style="width:95.4pt;height:17.4pt" o:ole="">
            <v:imagedata r:id="rId413" o:title="eqId5008448822b52f5a2340809edf5450e8"/>
          </v:shape>
          <o:OLEObject Type="Embed" ProgID="Equation.DSMT4" ShapeID="_x0000_i1257" DrawAspect="Content" ObjectID="_1830061840" r:id="rId414"/>
        </w:object>
      </w:r>
      <w:r w:rsidRPr="003502A1">
        <w:rPr>
          <w:szCs w:val="24"/>
        </w:rPr>
        <w:t>，</w:t>
      </w:r>
      <w:r w:rsidRPr="003502A1">
        <w:rPr>
          <w:szCs w:val="24"/>
        </w:rPr>
        <w:object w:dxaOrig="1620" w:dyaOrig="351" w14:anchorId="4E1B835C">
          <v:shape id="_x0000_i1258" type="#_x0000_t75" alt="eqIdeeea14221d5fd5cebc2628474bcc1816" style="width:81pt;height:17.4pt" o:ole="">
            <v:imagedata r:id="rId415" o:title="eqIdeeea14221d5fd5cebc2628474bcc1816"/>
          </v:shape>
          <o:OLEObject Type="Embed" ProgID="Equation.DSMT4" ShapeID="_x0000_i1258" DrawAspect="Content" ObjectID="_1830061841" r:id="rId416"/>
        </w:object>
      </w:r>
      <w:r w:rsidRPr="003502A1">
        <w:rPr>
          <w:szCs w:val="24"/>
        </w:rPr>
        <w:t>或</w:t>
      </w:r>
      <w:r w:rsidRPr="003502A1">
        <w:rPr>
          <w:szCs w:val="24"/>
        </w:rPr>
        <w:object w:dxaOrig="754" w:dyaOrig="352" w14:anchorId="108B383E">
          <v:shape id="_x0000_i1259" type="#_x0000_t75" alt="eqIdc4062b31ba847608806428b924d3cd0f" style="width:37.8pt;height:17.4pt" o:ole="">
            <v:imagedata r:id="rId417" o:title="eqIdc4062b31ba847608806428b924d3cd0f"/>
          </v:shape>
          <o:OLEObject Type="Embed" ProgID="Equation.DSMT4" ShapeID="_x0000_i1259" DrawAspect="Content" ObjectID="_1830061842" r:id="rId418"/>
        </w:object>
      </w:r>
    </w:p>
    <w:p w14:paraId="3C413C80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故答案为：</w:t>
      </w:r>
      <w:r w:rsidRPr="003502A1">
        <w:rPr>
          <w:szCs w:val="24"/>
        </w:rPr>
        <w:object w:dxaOrig="754" w:dyaOrig="352" w14:anchorId="47F95181">
          <v:shape id="_x0000_i1260" type="#_x0000_t75" alt="eqIdc4062b31ba847608806428b924d3cd0f" style="width:37.8pt;height:17.4pt" o:ole="">
            <v:imagedata r:id="rId417" o:title="eqIdc4062b31ba847608806428b924d3cd0f"/>
          </v:shape>
          <o:OLEObject Type="Embed" ProgID="Equation.DSMT4" ShapeID="_x0000_i1260" DrawAspect="Content" ObjectID="_1830061843" r:id="rId419"/>
        </w:object>
      </w:r>
      <w:r w:rsidRPr="003502A1">
        <w:rPr>
          <w:szCs w:val="24"/>
        </w:rPr>
        <w:t>（或</w:t>
      </w:r>
      <w:r w:rsidRPr="003502A1">
        <w:rPr>
          <w:szCs w:val="24"/>
        </w:rPr>
        <w:object w:dxaOrig="1908" w:dyaOrig="348" w14:anchorId="42B8976E">
          <v:shape id="_x0000_i1261" type="#_x0000_t75" alt="eqId5008448822b52f5a2340809edf5450e8" style="width:95.4pt;height:17.4pt" o:ole="">
            <v:imagedata r:id="rId413" o:title="eqId5008448822b52f5a2340809edf5450e8"/>
          </v:shape>
          <o:OLEObject Type="Embed" ProgID="Equation.DSMT4" ShapeID="_x0000_i1261" DrawAspect="Content" ObjectID="_1830061844" r:id="rId420"/>
        </w:object>
      </w:r>
      <w:r w:rsidRPr="003502A1">
        <w:rPr>
          <w:szCs w:val="24"/>
        </w:rPr>
        <w:t>，</w:t>
      </w:r>
      <w:r w:rsidRPr="003502A1">
        <w:rPr>
          <w:szCs w:val="24"/>
        </w:rPr>
        <w:object w:dxaOrig="1620" w:dyaOrig="351" w14:anchorId="3E96416F">
          <v:shape id="_x0000_i1262" type="#_x0000_t75" alt="eqIdeeea14221d5fd5cebc2628474bcc1816" style="width:81pt;height:17.4pt" o:ole="">
            <v:imagedata r:id="rId415" o:title="eqIdeeea14221d5fd5cebc2628474bcc1816"/>
          </v:shape>
          <o:OLEObject Type="Embed" ProgID="Equation.DSMT4" ShapeID="_x0000_i1262" DrawAspect="Content" ObjectID="_1830061845" r:id="rId421"/>
        </w:object>
      </w:r>
      <w:r w:rsidRPr="003502A1">
        <w:rPr>
          <w:szCs w:val="24"/>
        </w:rPr>
        <w:t>）</w:t>
      </w:r>
    </w:p>
    <w:p w14:paraId="2DBADF21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5</w:t>
      </w:r>
      <w:r w:rsidRPr="003502A1">
        <w:rPr>
          <w:szCs w:val="24"/>
        </w:rPr>
        <w:t>．</w:t>
      </w:r>
      <w:r w:rsidRPr="003502A1">
        <w:rPr>
          <w:szCs w:val="24"/>
        </w:rPr>
        <w:object w:dxaOrig="399" w:dyaOrig="688" w14:anchorId="25591D70">
          <v:shape id="_x0000_i1263" type="#_x0000_t75" alt="eqId81e3ab2b54ef226e709a74030d5aa116" style="width:19.8pt;height:34.2pt" o:ole="">
            <v:imagedata r:id="rId422" o:title="eqId81e3ab2b54ef226e709a74030d5aa116"/>
          </v:shape>
          <o:OLEObject Type="Embed" ProgID="Equation.DSMT4" ShapeID="_x0000_i1263" DrawAspect="Content" ObjectID="_1830061846" r:id="rId423"/>
        </w:object>
      </w:r>
    </w:p>
    <w:p w14:paraId="750ECCA7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【分析】根据等比数列基本量的计算得公比为</w:t>
      </w:r>
      <w:r w:rsidRPr="003502A1">
        <w:rPr>
          <w:szCs w:val="24"/>
        </w:rPr>
        <w:object w:dxaOrig="621" w:dyaOrig="355" w14:anchorId="66CB0A8E">
          <v:shape id="_x0000_i1264" type="#_x0000_t75" alt="eqId3154e42ce5bee86af29648da9a8e02a4" style="width:31.2pt;height:18pt" o:ole="">
            <v:imagedata r:id="rId424" o:title="eqId3154e42ce5bee86af29648da9a8e02a4"/>
          </v:shape>
          <o:OLEObject Type="Embed" ProgID="Equation.DSMT4" ShapeID="_x0000_i1264" DrawAspect="Content" ObjectID="_1830061847" r:id="rId425"/>
        </w:object>
      </w:r>
      <w:r w:rsidRPr="003502A1">
        <w:rPr>
          <w:szCs w:val="24"/>
        </w:rPr>
        <w:t>，进而得</w:t>
      </w:r>
      <w:r w:rsidRPr="003502A1">
        <w:rPr>
          <w:szCs w:val="24"/>
        </w:rPr>
        <w:object w:dxaOrig="1043" w:dyaOrig="480" w14:anchorId="1660E49F">
          <v:shape id="_x0000_i1265" type="#_x0000_t75" alt="eqId40535f714f70909054e227e820182055" style="width:52.2pt;height:24pt" o:ole="">
            <v:imagedata r:id="rId426" o:title="eqId40535f714f70909054e227e820182055"/>
          </v:shape>
          <o:OLEObject Type="Embed" ProgID="Equation.DSMT4" ShapeID="_x0000_i1265" DrawAspect="Content" ObjectID="_1830061848" r:id="rId427"/>
        </w:object>
      </w:r>
      <w:r w:rsidRPr="003502A1">
        <w:rPr>
          <w:szCs w:val="24"/>
        </w:rPr>
        <w:t>，再结合裂项求和法求解即可</w:t>
      </w:r>
      <w:r w:rsidRPr="003502A1">
        <w:rPr>
          <w:szCs w:val="24"/>
        </w:rPr>
        <w:t>.</w:t>
      </w:r>
    </w:p>
    <w:p w14:paraId="53CE1070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【详解】由题，设正项等比数列</w:t>
      </w:r>
      <w:r w:rsidRPr="003502A1">
        <w:rPr>
          <w:szCs w:val="24"/>
        </w:rPr>
        <w:object w:dxaOrig="532" w:dyaOrig="458" w14:anchorId="1E2F64FB">
          <v:shape id="_x0000_i1266" type="#_x0000_t75" alt="eqId76aef4cdcb5af742ce28003b7b6c8c20" style="width:26.4pt;height:22.8pt" o:ole="">
            <v:imagedata r:id="rId428" o:title="eqId76aef4cdcb5af742ce28003b7b6c8c20"/>
          </v:shape>
          <o:OLEObject Type="Embed" ProgID="Equation.DSMT4" ShapeID="_x0000_i1266" DrawAspect="Content" ObjectID="_1830061849" r:id="rId429"/>
        </w:object>
      </w:r>
      <w:r w:rsidRPr="003502A1">
        <w:rPr>
          <w:szCs w:val="24"/>
        </w:rPr>
        <w:t>的公比为</w:t>
      </w:r>
      <w:r w:rsidRPr="003502A1">
        <w:rPr>
          <w:szCs w:val="24"/>
        </w:rPr>
        <w:object w:dxaOrig="865" w:dyaOrig="349" w14:anchorId="1B41B406">
          <v:shape id="_x0000_i1267" type="#_x0000_t75" alt="eqId4f55f3456f5bba8741e2db7737c9fd2f" style="width:43.2pt;height:17.4pt" o:ole="">
            <v:imagedata r:id="rId430" o:title="eqId4f55f3456f5bba8741e2db7737c9fd2f"/>
          </v:shape>
          <o:OLEObject Type="Embed" ProgID="Equation.DSMT4" ShapeID="_x0000_i1267" DrawAspect="Content" ObjectID="_1830061850" r:id="rId431"/>
        </w:object>
      </w:r>
      <w:r w:rsidRPr="003502A1">
        <w:rPr>
          <w:szCs w:val="24"/>
        </w:rPr>
        <w:t>，</w:t>
      </w:r>
    </w:p>
    <w:p w14:paraId="23597693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因为正项等比数列</w:t>
      </w:r>
      <w:r w:rsidRPr="003502A1">
        <w:rPr>
          <w:szCs w:val="24"/>
        </w:rPr>
        <w:object w:dxaOrig="532" w:dyaOrig="458" w14:anchorId="42A3FE8E">
          <v:shape id="_x0000_i1268" type="#_x0000_t75" alt="eqId76aef4cdcb5af742ce28003b7b6c8c20" style="width:26.4pt;height:22.8pt" o:ole="">
            <v:imagedata r:id="rId428" o:title="eqId76aef4cdcb5af742ce28003b7b6c8c20"/>
          </v:shape>
          <o:OLEObject Type="Embed" ProgID="Equation.DSMT4" ShapeID="_x0000_i1268" DrawAspect="Content" ObjectID="_1830061851" r:id="rId432"/>
        </w:object>
      </w:r>
      <w:r w:rsidRPr="003502A1">
        <w:rPr>
          <w:szCs w:val="24"/>
        </w:rPr>
        <w:t>满足</w:t>
      </w:r>
      <w:r w:rsidRPr="003502A1">
        <w:rPr>
          <w:szCs w:val="24"/>
        </w:rPr>
        <w:object w:dxaOrig="710" w:dyaOrig="393" w14:anchorId="28696627">
          <v:shape id="_x0000_i1269" type="#_x0000_t75" alt="eqId329785900390130a04a57d0b55aaa569" style="width:35.4pt;height:19.8pt" o:ole="">
            <v:imagedata r:id="rId88" o:title="eqId329785900390130a04a57d0b55aaa569"/>
          </v:shape>
          <o:OLEObject Type="Embed" ProgID="Equation.DSMT4" ShapeID="_x0000_i1269" DrawAspect="Content" ObjectID="_1830061852" r:id="rId433"/>
        </w:object>
      </w:r>
      <w:r w:rsidRPr="003502A1">
        <w:rPr>
          <w:szCs w:val="24"/>
        </w:rPr>
        <w:t>，</w:t>
      </w:r>
      <w:r w:rsidRPr="003502A1">
        <w:rPr>
          <w:szCs w:val="24"/>
        </w:rPr>
        <w:object w:dxaOrig="1420" w:dyaOrig="398" w14:anchorId="6E80B477">
          <v:shape id="_x0000_i1270" type="#_x0000_t75" alt="eqIde7d3332765f63a15b7b61308b5a529d0" style="width:70.8pt;height:19.8pt" o:ole="">
            <v:imagedata r:id="rId90" o:title="eqIde7d3332765f63a15b7b61308b5a529d0"/>
          </v:shape>
          <o:OLEObject Type="Embed" ProgID="Equation.DSMT4" ShapeID="_x0000_i1270" DrawAspect="Content" ObjectID="_1830061853" r:id="rId434"/>
        </w:object>
      </w:r>
      <w:r w:rsidRPr="003502A1">
        <w:rPr>
          <w:szCs w:val="24"/>
        </w:rPr>
        <w:t>，</w:t>
      </w:r>
    </w:p>
    <w:p w14:paraId="3A26AFBB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所以</w:t>
      </w:r>
      <w:r w:rsidRPr="003502A1">
        <w:rPr>
          <w:szCs w:val="24"/>
        </w:rPr>
        <w:object w:dxaOrig="4018" w:dyaOrig="484" w14:anchorId="5A983250">
          <v:shape id="_x0000_i1271" type="#_x0000_t75" alt="eqId05e7755c5b650974a6b30fc7b328e081" style="width:201pt;height:24pt" o:ole="">
            <v:imagedata r:id="rId435" o:title="eqId05e7755c5b650974a6b30fc7b328e081"/>
          </v:shape>
          <o:OLEObject Type="Embed" ProgID="Equation.DSMT4" ShapeID="_x0000_i1271" DrawAspect="Content" ObjectID="_1830061854" r:id="rId436"/>
        </w:object>
      </w:r>
      <w:r w:rsidRPr="003502A1">
        <w:rPr>
          <w:szCs w:val="24"/>
        </w:rPr>
        <w:t>，即</w:t>
      </w:r>
      <w:r w:rsidRPr="003502A1">
        <w:rPr>
          <w:szCs w:val="24"/>
        </w:rPr>
        <w:object w:dxaOrig="1465" w:dyaOrig="383" w14:anchorId="1BCF1549">
          <v:shape id="_x0000_i1272" type="#_x0000_t75" alt="eqIdb78d9857fca9d430699d672c6685392b" style="width:73.2pt;height:19.2pt;mso-wrap-style:square;mso-position-horizontal-relative:page;mso-position-vertical-relative:page" o:ole="">
            <v:imagedata r:id="rId437" o:title="eqIdb78d9857fca9d430699d672c6685392b"/>
          </v:shape>
          <o:OLEObject Type="Embed" ProgID="Equation.DSMT4" ShapeID="_x0000_i1272" DrawAspect="Content" ObjectID="_1830061855" r:id="rId438"/>
        </w:object>
      </w:r>
      <w:r w:rsidRPr="003502A1">
        <w:rPr>
          <w:szCs w:val="24"/>
        </w:rPr>
        <w:t>，解得</w:t>
      </w:r>
      <w:r w:rsidRPr="003502A1">
        <w:rPr>
          <w:szCs w:val="24"/>
        </w:rPr>
        <w:object w:dxaOrig="621" w:dyaOrig="355" w14:anchorId="72704C69">
          <v:shape id="_x0000_i1273" type="#_x0000_t75" alt="eqId3154e42ce5bee86af29648da9a8e02a4" style="width:31.2pt;height:18pt" o:ole="">
            <v:imagedata r:id="rId424" o:title="eqId3154e42ce5bee86af29648da9a8e02a4"/>
          </v:shape>
          <o:OLEObject Type="Embed" ProgID="Equation.DSMT4" ShapeID="_x0000_i1273" DrawAspect="Content" ObjectID="_1830061856" r:id="rId439"/>
        </w:object>
      </w:r>
      <w:r w:rsidRPr="003502A1">
        <w:rPr>
          <w:szCs w:val="24"/>
        </w:rPr>
        <w:t>或</w:t>
      </w:r>
      <w:r w:rsidRPr="003502A1">
        <w:rPr>
          <w:szCs w:val="24"/>
        </w:rPr>
        <w:object w:dxaOrig="754" w:dyaOrig="349" w14:anchorId="59304F81">
          <v:shape id="_x0000_i1274" type="#_x0000_t75" alt="eqId189648030995fd803cdc9306e0cf781e" style="width:37.8pt;height:17.4pt" o:ole="">
            <v:imagedata r:id="rId440" o:title="eqId189648030995fd803cdc9306e0cf781e"/>
          </v:shape>
          <o:OLEObject Type="Embed" ProgID="Equation.DSMT4" ShapeID="_x0000_i1274" DrawAspect="Content" ObjectID="_1830061857" r:id="rId441"/>
        </w:object>
      </w:r>
      <w:r w:rsidRPr="003502A1">
        <w:rPr>
          <w:szCs w:val="24"/>
        </w:rPr>
        <w:t>（舍），</w:t>
      </w:r>
    </w:p>
    <w:p w14:paraId="793079F6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所以</w:t>
      </w:r>
      <w:r w:rsidRPr="003502A1">
        <w:rPr>
          <w:szCs w:val="24"/>
        </w:rPr>
        <w:object w:dxaOrig="2997" w:dyaOrig="426" w14:anchorId="2D66EF57">
          <v:shape id="_x0000_i1275" type="#_x0000_t75" alt="eqIda94901b5395bd1716980d5cb274e0466" style="width:150pt;height:21.6pt" o:ole="">
            <v:imagedata r:id="rId442" o:title="eqIda94901b5395bd1716980d5cb274e0466"/>
          </v:shape>
          <o:OLEObject Type="Embed" ProgID="Equation.DSMT4" ShapeID="_x0000_i1275" DrawAspect="Content" ObjectID="_1830061858" r:id="rId443"/>
        </w:object>
      </w:r>
      <w:r w:rsidRPr="003502A1">
        <w:rPr>
          <w:szCs w:val="24"/>
        </w:rPr>
        <w:t>，</w:t>
      </w:r>
      <w:r w:rsidRPr="003502A1">
        <w:rPr>
          <w:szCs w:val="24"/>
        </w:rPr>
        <w:object w:dxaOrig="1199" w:dyaOrig="422" w14:anchorId="60F8B086">
          <v:shape id="_x0000_i1276" type="#_x0000_t75" alt="eqId0352b973c72098e887659062505b8822" style="width:60pt;height:21pt" o:ole="">
            <v:imagedata r:id="rId444" o:title="eqId0352b973c72098e887659062505b8822"/>
          </v:shape>
          <o:OLEObject Type="Embed" ProgID="Equation.DSMT4" ShapeID="_x0000_i1276" DrawAspect="Content" ObjectID="_1830061859" r:id="rId445"/>
        </w:object>
      </w:r>
    </w:p>
    <w:p w14:paraId="53C3DB2F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设</w:t>
      </w:r>
      <w:r w:rsidRPr="003502A1">
        <w:rPr>
          <w:szCs w:val="24"/>
        </w:rPr>
        <w:object w:dxaOrig="6549" w:dyaOrig="800" w14:anchorId="3F98EF4E">
          <v:shape id="_x0000_i1277" type="#_x0000_t75" alt="eqId7a9227625f9bb6d5d96c4948aae677c2" style="width:327.6pt;height:40.2pt" o:ole="">
            <v:imagedata r:id="rId446" o:title="eqId7a9227625f9bb6d5d96c4948aae677c2"/>
          </v:shape>
          <o:OLEObject Type="Embed" ProgID="Equation.DSMT4" ShapeID="_x0000_i1277" DrawAspect="Content" ObjectID="_1830061860" r:id="rId447"/>
        </w:object>
      </w:r>
      <w:r w:rsidRPr="003502A1">
        <w:rPr>
          <w:szCs w:val="24"/>
        </w:rPr>
        <w:t>，</w:t>
      </w:r>
    </w:p>
    <w:p w14:paraId="1BBC8DFE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所以</w:t>
      </w:r>
      <w:r w:rsidRPr="003502A1">
        <w:rPr>
          <w:szCs w:val="24"/>
        </w:rPr>
        <w:object w:dxaOrig="510" w:dyaOrig="444" w14:anchorId="69214904">
          <v:shape id="_x0000_i1278" type="#_x0000_t75" alt="eqId0f329b217e1051b23f0d61023cdc6e69" style="width:25.8pt;height:22.2pt" o:ole="">
            <v:imagedata r:id="rId448" o:title="eqId0f329b217e1051b23f0d61023cdc6e69"/>
          </v:shape>
          <o:OLEObject Type="Embed" ProgID="Equation.DSMT4" ShapeID="_x0000_i1278" DrawAspect="Content" ObjectID="_1830061861" r:id="rId449"/>
        </w:object>
      </w:r>
      <w:r w:rsidRPr="003502A1">
        <w:rPr>
          <w:szCs w:val="24"/>
        </w:rPr>
        <w:t>的前</w:t>
      </w:r>
      <w:r w:rsidRPr="003502A1">
        <w:rPr>
          <w:szCs w:val="24"/>
        </w:rPr>
        <w:t>20</w:t>
      </w:r>
      <w:r w:rsidRPr="003502A1">
        <w:rPr>
          <w:szCs w:val="24"/>
        </w:rPr>
        <w:t>项和为</w:t>
      </w:r>
      <w:r w:rsidRPr="003502A1">
        <w:rPr>
          <w:szCs w:val="24"/>
        </w:rPr>
        <w:object w:dxaOrig="6438" w:dyaOrig="751" w14:anchorId="3CFB1BCF">
          <v:shape id="_x0000_i1279" type="#_x0000_t75" alt="eqId100f9383d78396d8f743984908c637e6" style="width:322.2pt;height:37.8pt" o:ole="">
            <v:imagedata r:id="rId450" o:title="eqId100f9383d78396d8f743984908c637e6"/>
          </v:shape>
          <o:OLEObject Type="Embed" ProgID="Equation.DSMT4" ShapeID="_x0000_i1279" DrawAspect="Content" ObjectID="_1830061862" r:id="rId451"/>
        </w:object>
      </w:r>
    </w:p>
    <w:p w14:paraId="2B9FFCAD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object w:dxaOrig="5528" w:dyaOrig="749" w14:anchorId="0866A99F">
          <v:shape id="_x0000_i1280" type="#_x0000_t75" alt="eqId1d3a89177e3d59de50d72062061c3ec8" style="width:276.6pt;height:37.2pt" o:ole="">
            <v:imagedata r:id="rId452" o:title="eqId1d3a89177e3d59de50d72062061c3ec8"/>
          </v:shape>
          <o:OLEObject Type="Embed" ProgID="Equation.DSMT4" ShapeID="_x0000_i1280" DrawAspect="Content" ObjectID="_1830061863" r:id="rId453"/>
        </w:object>
      </w:r>
    </w:p>
    <w:p w14:paraId="33AD438D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故答案为：</w:t>
      </w:r>
      <w:r w:rsidRPr="003502A1">
        <w:rPr>
          <w:szCs w:val="24"/>
        </w:rPr>
        <w:object w:dxaOrig="399" w:dyaOrig="688" w14:anchorId="6585EEEF">
          <v:shape id="_x0000_i1281" type="#_x0000_t75" alt="eqId81e3ab2b54ef226e709a74030d5aa116" style="width:19.8pt;height:34.2pt" o:ole="">
            <v:imagedata r:id="rId422" o:title="eqId81e3ab2b54ef226e709a74030d5aa116"/>
          </v:shape>
          <o:OLEObject Type="Embed" ProgID="Equation.DSMT4" ShapeID="_x0000_i1281" DrawAspect="Content" ObjectID="_1830061864" r:id="rId454"/>
        </w:object>
      </w:r>
    </w:p>
    <w:p w14:paraId="190555BC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6</w:t>
      </w:r>
      <w:r w:rsidRPr="003502A1">
        <w:rPr>
          <w:szCs w:val="24"/>
        </w:rPr>
        <w:t>．</w:t>
      </w:r>
      <w:r w:rsidRPr="003502A1">
        <w:rPr>
          <w:szCs w:val="24"/>
        </w:rPr>
        <w:object w:dxaOrig="2064" w:dyaOrig="533" w14:anchorId="5E2C2D2D">
          <v:shape id="_x0000_i1282" type="#_x0000_t75" alt="eqIdc08f95d0c97c6cf048035440193a54e6" style="width:103.2pt;height:26.4pt" o:ole="">
            <v:imagedata r:id="rId455" o:title="eqIdc08f95d0c97c6cf048035440193a54e6"/>
          </v:shape>
          <o:OLEObject Type="Embed" ProgID="Equation.DSMT4" ShapeID="_x0000_i1282" DrawAspect="Content" ObjectID="_1830061865" r:id="rId456"/>
        </w:object>
      </w:r>
    </w:p>
    <w:p w14:paraId="7CB6DB25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【分析】首先判断</w:t>
      </w:r>
      <w:r w:rsidRPr="003502A1">
        <w:rPr>
          <w:szCs w:val="24"/>
        </w:rPr>
        <w:object w:dxaOrig="621" w:dyaOrig="310" w14:anchorId="5FCDF5D5">
          <v:shape id="_x0000_i1283" type="#_x0000_t75" alt="eqIdbb45f673c56a289ea78831c9237e8d20" style="width:31.2pt;height:15.6pt" o:ole="">
            <v:imagedata r:id="rId457" o:title="eqIdbb45f673c56a289ea78831c9237e8d20"/>
          </v:shape>
          <o:OLEObject Type="Embed" ProgID="Equation.DSMT4" ShapeID="_x0000_i1283" DrawAspect="Content" ObjectID="_1830061866" r:id="rId458"/>
        </w:object>
      </w:r>
      <w:r w:rsidRPr="003502A1">
        <w:rPr>
          <w:szCs w:val="24"/>
        </w:rPr>
        <w:t>是</w:t>
      </w:r>
      <w:r w:rsidRPr="003502A1">
        <w:rPr>
          <w:szCs w:val="24"/>
        </w:rPr>
        <w:object w:dxaOrig="1154" w:dyaOrig="448" w14:anchorId="7B5CC816">
          <v:shape id="_x0000_i1284" type="#_x0000_t75" alt="eqId934800767baff1af01a4e4555735dfa7" style="width:57.6pt;height:22.2pt" o:ole="">
            <v:imagedata r:id="rId98" o:title="eqId934800767baff1af01a4e4555735dfa7"/>
          </v:shape>
          <o:OLEObject Type="Embed" ProgID="Equation.DSMT4" ShapeID="_x0000_i1284" DrawAspect="Content" ObjectID="_1830061867" r:id="rId459"/>
        </w:object>
      </w:r>
      <w:r w:rsidRPr="003502A1">
        <w:rPr>
          <w:szCs w:val="24"/>
        </w:rPr>
        <w:t>的一个解，当</w:t>
      </w:r>
      <w:r w:rsidRPr="003502A1">
        <w:rPr>
          <w:szCs w:val="24"/>
        </w:rPr>
        <w:object w:dxaOrig="621" w:dyaOrig="321" w14:anchorId="317500C9">
          <v:shape id="_x0000_i1285" type="#_x0000_t75" alt="eqId38f0e9c04402a0ffdaa25c3e3c82c7dd" style="width:31.2pt;height:16.2pt" o:ole="">
            <v:imagedata r:id="rId460" o:title="eqId38f0e9c04402a0ffdaa25c3e3c82c7dd"/>
          </v:shape>
          <o:OLEObject Type="Embed" ProgID="Equation.DSMT4" ShapeID="_x0000_i1285" DrawAspect="Content" ObjectID="_1830061868" r:id="rId461"/>
        </w:object>
      </w:r>
      <w:r w:rsidRPr="003502A1">
        <w:rPr>
          <w:szCs w:val="24"/>
        </w:rPr>
        <w:t>时，将问题转化为</w:t>
      </w:r>
      <w:r w:rsidRPr="003502A1">
        <w:rPr>
          <w:szCs w:val="24"/>
        </w:rPr>
        <w:object w:dxaOrig="1087" w:dyaOrig="735" w14:anchorId="70ABDE2E">
          <v:shape id="_x0000_i1286" type="#_x0000_t75" alt="eqId1a5ca63909c478f43517206094e29e6d" style="width:54.6pt;height:36.6pt" o:ole="">
            <v:imagedata r:id="rId462" o:title="eqId1a5ca63909c478f43517206094e29e6d"/>
          </v:shape>
          <o:OLEObject Type="Embed" ProgID="Equation.DSMT4" ShapeID="_x0000_i1286" DrawAspect="Content" ObjectID="_1830061869" r:id="rId463"/>
        </w:object>
      </w:r>
      <w:r w:rsidRPr="003502A1">
        <w:rPr>
          <w:szCs w:val="24"/>
        </w:rPr>
        <w:t>有三个不同的解，构造函数，根据导数研究函数的性质，分类讨论求解</w:t>
      </w:r>
      <w:r w:rsidRPr="003502A1">
        <w:rPr>
          <w:szCs w:val="24"/>
        </w:rPr>
        <w:t>.</w:t>
      </w:r>
    </w:p>
    <w:p w14:paraId="0E021015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【详解】因为</w:t>
      </w:r>
      <w:r w:rsidRPr="003502A1">
        <w:rPr>
          <w:szCs w:val="24"/>
        </w:rPr>
        <w:object w:dxaOrig="2664" w:dyaOrig="1149" w14:anchorId="0C778FA3">
          <v:shape id="_x0000_i1287" type="#_x0000_t75" alt="eqIdffb4f85464839de2d3be6d85cd41938e" style="width:133.2pt;height:57.6pt" o:ole="">
            <v:imagedata r:id="rId94" o:title="eqIdffb4f85464839de2d3be6d85cd41938e"/>
          </v:shape>
          <o:OLEObject Type="Embed" ProgID="Equation.DSMT4" ShapeID="_x0000_i1287" DrawAspect="Content" ObjectID="_1830061870" r:id="rId464"/>
        </w:object>
      </w:r>
      <w:r w:rsidRPr="003502A1">
        <w:rPr>
          <w:szCs w:val="24"/>
        </w:rPr>
        <w:t>，所以</w:t>
      </w:r>
      <w:r w:rsidRPr="003502A1">
        <w:rPr>
          <w:szCs w:val="24"/>
        </w:rPr>
        <w:object w:dxaOrig="1021" w:dyaOrig="452" w14:anchorId="61CE1CAE">
          <v:shape id="_x0000_i1288" type="#_x0000_t75" alt="eqIde365a0f474ad40f96239b08a1ef52d54" style="width:51pt;height:22.8pt" o:ole="">
            <v:imagedata r:id="rId465" o:title="eqIde365a0f474ad40f96239b08a1ef52d54"/>
          </v:shape>
          <o:OLEObject Type="Embed" ProgID="Equation.DSMT4" ShapeID="_x0000_i1288" DrawAspect="Content" ObjectID="_1830061871" r:id="rId466"/>
        </w:object>
      </w:r>
      <w:r w:rsidRPr="003502A1">
        <w:rPr>
          <w:szCs w:val="24"/>
        </w:rPr>
        <w:t>，</w:t>
      </w:r>
    </w:p>
    <w:p w14:paraId="002FB001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所以</w:t>
      </w:r>
      <w:r w:rsidRPr="003502A1">
        <w:rPr>
          <w:szCs w:val="24"/>
        </w:rPr>
        <w:object w:dxaOrig="621" w:dyaOrig="310" w14:anchorId="3B2F2F74">
          <v:shape id="_x0000_i1289" type="#_x0000_t75" alt="eqIdbb45f673c56a289ea78831c9237e8d20" style="width:31.2pt;height:15.6pt" o:ole="">
            <v:imagedata r:id="rId457" o:title="eqIdbb45f673c56a289ea78831c9237e8d20"/>
          </v:shape>
          <o:OLEObject Type="Embed" ProgID="Equation.DSMT4" ShapeID="_x0000_i1289" DrawAspect="Content" ObjectID="_1830061872" r:id="rId467"/>
        </w:object>
      </w:r>
      <w:r w:rsidRPr="003502A1">
        <w:rPr>
          <w:szCs w:val="24"/>
        </w:rPr>
        <w:t>是</w:t>
      </w:r>
      <w:r w:rsidRPr="003502A1">
        <w:rPr>
          <w:szCs w:val="24"/>
        </w:rPr>
        <w:object w:dxaOrig="1154" w:dyaOrig="448" w14:anchorId="1C3C52BB">
          <v:shape id="_x0000_i1290" type="#_x0000_t75" alt="eqId934800767baff1af01a4e4555735dfa7" style="width:57.6pt;height:22.2pt" o:ole="">
            <v:imagedata r:id="rId98" o:title="eqId934800767baff1af01a4e4555735dfa7"/>
          </v:shape>
          <o:OLEObject Type="Embed" ProgID="Equation.DSMT4" ShapeID="_x0000_i1290" DrawAspect="Content" ObjectID="_1830061873" r:id="rId468"/>
        </w:object>
      </w:r>
      <w:r w:rsidRPr="003502A1">
        <w:rPr>
          <w:szCs w:val="24"/>
        </w:rPr>
        <w:t>的一个解，则存在实数</w:t>
      </w:r>
      <w:r w:rsidRPr="003502A1">
        <w:rPr>
          <w:szCs w:val="24"/>
        </w:rPr>
        <w:object w:dxaOrig="222" w:dyaOrig="312" w14:anchorId="513E7E63">
          <v:shape id="_x0000_i1291" type="#_x0000_t75" alt="eqId2c94bb12cee76221e13f9ef955b0aab1" style="width:11.4pt;height:15.6pt" o:ole="">
            <v:imagedata r:id="rId96" o:title="eqId2c94bb12cee76221e13f9ef955b0aab1"/>
          </v:shape>
          <o:OLEObject Type="Embed" ProgID="Equation.DSMT4" ShapeID="_x0000_i1291" DrawAspect="Content" ObjectID="_1830061874" r:id="rId469"/>
        </w:object>
      </w:r>
      <w:r w:rsidRPr="003502A1">
        <w:rPr>
          <w:szCs w:val="24"/>
        </w:rPr>
        <w:t>，使得</w:t>
      </w:r>
      <w:r w:rsidRPr="003502A1">
        <w:rPr>
          <w:szCs w:val="24"/>
        </w:rPr>
        <w:object w:dxaOrig="1154" w:dyaOrig="448" w14:anchorId="65838D7B">
          <v:shape id="_x0000_i1292" type="#_x0000_t75" alt="eqId934800767baff1af01a4e4555735dfa7" style="width:57.6pt;height:22.2pt" o:ole="">
            <v:imagedata r:id="rId98" o:title="eqId934800767baff1af01a4e4555735dfa7"/>
          </v:shape>
          <o:OLEObject Type="Embed" ProgID="Equation.DSMT4" ShapeID="_x0000_i1292" DrawAspect="Content" ObjectID="_1830061875" r:id="rId470"/>
        </w:object>
      </w:r>
      <w:r w:rsidRPr="003502A1">
        <w:rPr>
          <w:szCs w:val="24"/>
        </w:rPr>
        <w:t>有四个不同的解，</w:t>
      </w:r>
    </w:p>
    <w:p w14:paraId="407FB695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即当</w:t>
      </w:r>
      <w:r w:rsidRPr="003502A1">
        <w:rPr>
          <w:szCs w:val="24"/>
        </w:rPr>
        <w:object w:dxaOrig="621" w:dyaOrig="321" w14:anchorId="02D788A5">
          <v:shape id="_x0000_i1293" type="#_x0000_t75" alt="eqId38f0e9c04402a0ffdaa25c3e3c82c7dd" style="width:31.2pt;height:16.2pt" o:ole="">
            <v:imagedata r:id="rId460" o:title="eqId38f0e9c04402a0ffdaa25c3e3c82c7dd"/>
          </v:shape>
          <o:OLEObject Type="Embed" ProgID="Equation.DSMT4" ShapeID="_x0000_i1293" DrawAspect="Content" ObjectID="_1830061876" r:id="rId471"/>
        </w:object>
      </w:r>
      <w:r w:rsidRPr="003502A1">
        <w:rPr>
          <w:szCs w:val="24"/>
        </w:rPr>
        <w:t>时，</w:t>
      </w:r>
      <w:r w:rsidRPr="003502A1">
        <w:rPr>
          <w:szCs w:val="24"/>
        </w:rPr>
        <w:object w:dxaOrig="1087" w:dyaOrig="735" w14:anchorId="21A1D711">
          <v:shape id="_x0000_i1294" type="#_x0000_t75" alt="eqId1a5ca63909c478f43517206094e29e6d" style="width:54.6pt;height:36.6pt" o:ole="">
            <v:imagedata r:id="rId462" o:title="eqId1a5ca63909c478f43517206094e29e6d"/>
          </v:shape>
          <o:OLEObject Type="Embed" ProgID="Equation.DSMT4" ShapeID="_x0000_i1294" DrawAspect="Content" ObjectID="_1830061877" r:id="rId472"/>
        </w:object>
      </w:r>
      <w:r w:rsidRPr="003502A1">
        <w:rPr>
          <w:szCs w:val="24"/>
        </w:rPr>
        <w:t>有三个不同的解</w:t>
      </w:r>
      <w:r w:rsidRPr="003502A1">
        <w:rPr>
          <w:szCs w:val="24"/>
        </w:rPr>
        <w:t>.</w:t>
      </w:r>
    </w:p>
    <w:p w14:paraId="7E8C5003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object w:dxaOrig="2442" w:dyaOrig="1150" w14:anchorId="58C478B3">
          <v:shape id="_x0000_i1295" type="#_x0000_t75" alt="eqId7ae2682b62b4b9f872de7ac957bb42f8" style="width:122.4pt;height:57.6pt" o:ole="">
            <v:imagedata r:id="rId473" o:title="eqId7ae2682b62b4b9f872de7ac957bb42f8"/>
          </v:shape>
          <o:OLEObject Type="Embed" ProgID="Equation.DSMT4" ShapeID="_x0000_i1295" DrawAspect="Content" ObjectID="_1830061878" r:id="rId474"/>
        </w:object>
      </w:r>
      <w:r w:rsidRPr="003502A1">
        <w:rPr>
          <w:szCs w:val="24"/>
        </w:rPr>
        <w:t>，令</w:t>
      </w:r>
      <w:r w:rsidRPr="003502A1">
        <w:rPr>
          <w:szCs w:val="24"/>
        </w:rPr>
        <w:object w:dxaOrig="2375" w:dyaOrig="1146" w14:anchorId="04574D7D">
          <v:shape id="_x0000_i1296" type="#_x0000_t75" alt="eqId64388efafcafa355aa104590ce5d353f" style="width:118.8pt;height:57.6pt" o:ole="">
            <v:imagedata r:id="rId475" o:title="eqId64388efafcafa355aa104590ce5d353f"/>
          </v:shape>
          <o:OLEObject Type="Embed" ProgID="Equation.DSMT4" ShapeID="_x0000_i1296" DrawAspect="Content" ObjectID="_1830061879" r:id="rId476"/>
        </w:object>
      </w:r>
      <w:r w:rsidRPr="003502A1">
        <w:rPr>
          <w:szCs w:val="24"/>
        </w:rPr>
        <w:t>，</w:t>
      </w:r>
    </w:p>
    <w:p w14:paraId="67E6822B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当</w:t>
      </w:r>
      <w:r w:rsidRPr="003502A1">
        <w:rPr>
          <w:szCs w:val="24"/>
        </w:rPr>
        <w:object w:dxaOrig="621" w:dyaOrig="235" w14:anchorId="24445B73">
          <v:shape id="_x0000_i1297" type="#_x0000_t75" alt="eqIdff8bbcb7de75ab439155641ac29d12f0" style="width:31.2pt;height:12pt" o:ole="">
            <v:imagedata r:id="rId477" o:title="eqIdff8bbcb7de75ab439155641ac29d12f0"/>
          </v:shape>
          <o:OLEObject Type="Embed" ProgID="Equation.DSMT4" ShapeID="_x0000_i1297" DrawAspect="Content" ObjectID="_1830061880" r:id="rId478"/>
        </w:object>
      </w:r>
      <w:r w:rsidRPr="003502A1">
        <w:rPr>
          <w:szCs w:val="24"/>
        </w:rPr>
        <w:t>时，</w:t>
      </w:r>
      <w:r w:rsidRPr="003502A1">
        <w:rPr>
          <w:szCs w:val="24"/>
        </w:rPr>
        <w:object w:dxaOrig="1509" w:dyaOrig="448" w14:anchorId="6D75169A">
          <v:shape id="_x0000_i1298" type="#_x0000_t75" alt="eqId74912a4bdbd89fb1d0b9fd10a1bc87b2" style="width:75.6pt;height:22.2pt" o:ole="">
            <v:imagedata r:id="rId479" o:title="eqId74912a4bdbd89fb1d0b9fd10a1bc87b2"/>
          </v:shape>
          <o:OLEObject Type="Embed" ProgID="Equation.DSMT4" ShapeID="_x0000_i1298" DrawAspect="Content" ObjectID="_1830061881" r:id="rId480"/>
        </w:object>
      </w:r>
      <w:r w:rsidRPr="003502A1">
        <w:rPr>
          <w:szCs w:val="24"/>
        </w:rPr>
        <w:t>，且</w:t>
      </w:r>
      <w:r w:rsidRPr="003502A1">
        <w:rPr>
          <w:szCs w:val="24"/>
        </w:rPr>
        <w:object w:dxaOrig="1376" w:dyaOrig="531" w14:anchorId="3FF10B41">
          <v:shape id="_x0000_i1299" type="#_x0000_t75" alt="eqId05f26341b001b6ad827ced4556728e20" style="width:69pt;height:26.4pt" o:ole="">
            <v:imagedata r:id="rId481" o:title="eqId05f26341b001b6ad827ced4556728e20"/>
          </v:shape>
          <o:OLEObject Type="Embed" ProgID="Equation.DSMT4" ShapeID="_x0000_i1299" DrawAspect="Content" ObjectID="_1830061882" r:id="rId482"/>
        </w:object>
      </w:r>
      <w:r w:rsidRPr="003502A1">
        <w:rPr>
          <w:szCs w:val="24"/>
        </w:rPr>
        <w:t>.</w:t>
      </w:r>
    </w:p>
    <w:p w14:paraId="111C87DC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当</w:t>
      </w:r>
      <w:r w:rsidRPr="003502A1">
        <w:rPr>
          <w:szCs w:val="24"/>
        </w:rPr>
        <w:object w:dxaOrig="621" w:dyaOrig="288" w14:anchorId="1D499974">
          <v:shape id="_x0000_i1300" type="#_x0000_t75" alt="eqId113c0e14352794af0c72f63f4b2efc76" style="width:31.2pt;height:14.4pt" o:ole="">
            <v:imagedata r:id="rId483" o:title="eqId113c0e14352794af0c72f63f4b2efc76"/>
          </v:shape>
          <o:OLEObject Type="Embed" ProgID="Equation.DSMT4" ShapeID="_x0000_i1300" DrawAspect="Content" ObjectID="_1830061883" r:id="rId484"/>
        </w:object>
      </w:r>
      <w:r w:rsidRPr="003502A1">
        <w:rPr>
          <w:szCs w:val="24"/>
        </w:rPr>
        <w:t>时，</w:t>
      </w:r>
      <w:r w:rsidRPr="003502A1">
        <w:rPr>
          <w:szCs w:val="24"/>
        </w:rPr>
        <w:object w:dxaOrig="1576" w:dyaOrig="680" w14:anchorId="2B90ACA4">
          <v:shape id="_x0000_i1301" type="#_x0000_t75" alt="eqIdddc1aa431395afb030cc2a8937358e4c" style="width:78.6pt;height:34.2pt" o:ole="">
            <v:imagedata r:id="rId485" o:title="eqIdddc1aa431395afb030cc2a8937358e4c"/>
          </v:shape>
          <o:OLEObject Type="Embed" ProgID="Equation.DSMT4" ShapeID="_x0000_i1301" DrawAspect="Content" ObjectID="_1830061884" r:id="rId486"/>
        </w:object>
      </w:r>
      <w:r w:rsidRPr="003502A1">
        <w:rPr>
          <w:szCs w:val="24"/>
        </w:rPr>
        <w:t>，</w:t>
      </w:r>
      <w:r w:rsidRPr="003502A1">
        <w:rPr>
          <w:szCs w:val="24"/>
        </w:rPr>
        <w:object w:dxaOrig="1398" w:dyaOrig="682" w14:anchorId="683BDD94">
          <v:shape id="_x0000_i1302" type="#_x0000_t75" alt="eqIdc0464a0a09a7acfcc73dfaf268ab62f3" style="width:70.2pt;height:34.2pt" o:ole="">
            <v:imagedata r:id="rId487" o:title="eqIdc0464a0a09a7acfcc73dfaf268ab62f3"/>
          </v:shape>
          <o:OLEObject Type="Embed" ProgID="Equation.DSMT4" ShapeID="_x0000_i1302" DrawAspect="Content" ObjectID="_1830061885" r:id="rId488"/>
        </w:object>
      </w:r>
      <w:r w:rsidRPr="003502A1">
        <w:rPr>
          <w:szCs w:val="24"/>
        </w:rPr>
        <w:t>，</w:t>
      </w:r>
    </w:p>
    <w:p w14:paraId="0E94CD67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lastRenderedPageBreak/>
        <w:t>所以当</w:t>
      </w:r>
      <w:r w:rsidRPr="003502A1">
        <w:rPr>
          <w:szCs w:val="24"/>
        </w:rPr>
        <w:object w:dxaOrig="621" w:dyaOrig="304" w14:anchorId="5BB053FA">
          <v:shape id="_x0000_i1303" type="#_x0000_t75" alt="eqIda6e2e79843faf62dde86bf858d1e0569" style="width:31.2pt;height:15pt" o:ole="">
            <v:imagedata r:id="rId489" o:title="eqIda6e2e79843faf62dde86bf858d1e0569"/>
          </v:shape>
          <o:OLEObject Type="Embed" ProgID="Equation.DSMT4" ShapeID="_x0000_i1303" DrawAspect="Content" ObjectID="_1830061886" r:id="rId490"/>
        </w:object>
      </w:r>
      <w:r w:rsidRPr="003502A1">
        <w:rPr>
          <w:szCs w:val="24"/>
        </w:rPr>
        <w:t>时，</w:t>
      </w:r>
      <w:r w:rsidRPr="003502A1">
        <w:rPr>
          <w:szCs w:val="24"/>
        </w:rPr>
        <w:object w:dxaOrig="1065" w:dyaOrig="449" w14:anchorId="1692762A">
          <v:shape id="_x0000_i1304" type="#_x0000_t75" alt="eqId92dc14ac8eac431264007819ca62c756" style="width:53.4pt;height:22.2pt" o:ole="">
            <v:imagedata r:id="rId491" o:title="eqId92dc14ac8eac431264007819ca62c756"/>
          </v:shape>
          <o:OLEObject Type="Embed" ProgID="Equation.DSMT4" ShapeID="_x0000_i1304" DrawAspect="Content" ObjectID="_1830061887" r:id="rId492"/>
        </w:object>
      </w:r>
      <w:r w:rsidRPr="003502A1">
        <w:rPr>
          <w:szCs w:val="24"/>
        </w:rPr>
        <w:t>，</w:t>
      </w:r>
      <w:r w:rsidRPr="003502A1">
        <w:rPr>
          <w:szCs w:val="24"/>
        </w:rPr>
        <w:object w:dxaOrig="621" w:dyaOrig="453" w14:anchorId="0BCBE2A8">
          <v:shape id="_x0000_i1305" type="#_x0000_t75" alt="eqId028517e8bebe634441e0a5c79828e88a" style="width:31.2pt;height:22.8pt" o:ole="">
            <v:imagedata r:id="rId493" o:title="eqId028517e8bebe634441e0a5c79828e88a"/>
          </v:shape>
          <o:OLEObject Type="Embed" ProgID="Equation.DSMT4" ShapeID="_x0000_i1305" DrawAspect="Content" ObjectID="_1830061888" r:id="rId494"/>
        </w:object>
      </w:r>
      <w:r w:rsidRPr="003502A1">
        <w:rPr>
          <w:szCs w:val="24"/>
        </w:rPr>
        <w:t>单调递减；</w:t>
      </w:r>
    </w:p>
    <w:p w14:paraId="7D98B105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当</w:t>
      </w:r>
      <w:r w:rsidRPr="003502A1">
        <w:rPr>
          <w:szCs w:val="24"/>
        </w:rPr>
        <w:object w:dxaOrig="621" w:dyaOrig="310" w14:anchorId="27C2FFC1">
          <v:shape id="_x0000_i1306" type="#_x0000_t75" alt="eqId9e541ea2f855f981c96207070683d388" style="width:31.2pt;height:15.6pt" o:ole="">
            <v:imagedata r:id="rId495" o:title="eqId9e541ea2f855f981c96207070683d388"/>
          </v:shape>
          <o:OLEObject Type="Embed" ProgID="Equation.DSMT4" ShapeID="_x0000_i1306" DrawAspect="Content" ObjectID="_1830061889" r:id="rId496"/>
        </w:object>
      </w:r>
      <w:r w:rsidRPr="003502A1">
        <w:rPr>
          <w:szCs w:val="24"/>
        </w:rPr>
        <w:t>时，</w:t>
      </w:r>
      <w:r w:rsidRPr="003502A1">
        <w:rPr>
          <w:szCs w:val="24"/>
        </w:rPr>
        <w:object w:dxaOrig="1065" w:dyaOrig="449" w14:anchorId="7EDA55D8">
          <v:shape id="_x0000_i1307" type="#_x0000_t75" alt="eqId14bffc0b14cbfe282a58155482eb0345" style="width:53.4pt;height:22.2pt" o:ole="">
            <v:imagedata r:id="rId497" o:title="eqId14bffc0b14cbfe282a58155482eb0345"/>
          </v:shape>
          <o:OLEObject Type="Embed" ProgID="Equation.DSMT4" ShapeID="_x0000_i1307" DrawAspect="Content" ObjectID="_1830061890" r:id="rId498"/>
        </w:object>
      </w:r>
      <w:r w:rsidRPr="003502A1">
        <w:rPr>
          <w:szCs w:val="24"/>
        </w:rPr>
        <w:t>，</w:t>
      </w:r>
      <w:r w:rsidRPr="003502A1">
        <w:rPr>
          <w:szCs w:val="24"/>
        </w:rPr>
        <w:object w:dxaOrig="621" w:dyaOrig="453" w14:anchorId="191C2B4B">
          <v:shape id="_x0000_i1308" type="#_x0000_t75" alt="eqId028517e8bebe634441e0a5c79828e88a" style="width:31.2pt;height:22.8pt" o:ole="">
            <v:imagedata r:id="rId493" o:title="eqId028517e8bebe634441e0a5c79828e88a"/>
          </v:shape>
          <o:OLEObject Type="Embed" ProgID="Equation.DSMT4" ShapeID="_x0000_i1308" DrawAspect="Content" ObjectID="_1830061891" r:id="rId499"/>
        </w:object>
      </w:r>
      <w:r w:rsidRPr="003502A1">
        <w:rPr>
          <w:szCs w:val="24"/>
        </w:rPr>
        <w:t>单调递增，且</w:t>
      </w:r>
      <w:r w:rsidRPr="003502A1">
        <w:rPr>
          <w:szCs w:val="24"/>
        </w:rPr>
        <w:object w:dxaOrig="2374" w:dyaOrig="448" w14:anchorId="68B59E68">
          <v:shape id="_x0000_i1309" type="#_x0000_t75" alt="eqId1a2dbe7bef6cf44caaa9b42834acf8ac" style="width:118.8pt;height:22.2pt" o:ole="">
            <v:imagedata r:id="rId500" o:title="eqId1a2dbe7bef6cf44caaa9b42834acf8ac"/>
          </v:shape>
          <o:OLEObject Type="Embed" ProgID="Equation.DSMT4" ShapeID="_x0000_i1309" DrawAspect="Content" ObjectID="_1830061892" r:id="rId501"/>
        </w:object>
      </w:r>
      <w:r w:rsidRPr="003502A1">
        <w:rPr>
          <w:szCs w:val="24"/>
        </w:rPr>
        <w:t>，当</w:t>
      </w:r>
      <w:r w:rsidRPr="003502A1">
        <w:rPr>
          <w:szCs w:val="24"/>
        </w:rPr>
        <w:object w:dxaOrig="844" w:dyaOrig="248" w14:anchorId="1A8AE489">
          <v:shape id="_x0000_i1310" type="#_x0000_t75" alt="eqId474a84b9005951d2efe7cd9a70d5e63e" style="width:42pt;height:12.6pt" o:ole="">
            <v:imagedata r:id="rId502" o:title="eqId474a84b9005951d2efe7cd9a70d5e63e"/>
          </v:shape>
          <o:OLEObject Type="Embed" ProgID="Equation.DSMT4" ShapeID="_x0000_i1310" DrawAspect="Content" ObjectID="_1830061893" r:id="rId503"/>
        </w:object>
      </w:r>
      <w:r w:rsidRPr="003502A1">
        <w:rPr>
          <w:szCs w:val="24"/>
        </w:rPr>
        <w:t>时，</w:t>
      </w:r>
      <w:r w:rsidRPr="003502A1">
        <w:rPr>
          <w:szCs w:val="24"/>
        </w:rPr>
        <w:object w:dxaOrig="1132" w:dyaOrig="449" w14:anchorId="5D6E0CB2">
          <v:shape id="_x0000_i1311" type="#_x0000_t75" alt="eqIdf31724a66a136711d1c1f1f5439163f6" style="width:56.4pt;height:22.2pt" o:ole="">
            <v:imagedata r:id="rId504" o:title="eqIdf31724a66a136711d1c1f1f5439163f6"/>
          </v:shape>
          <o:OLEObject Type="Embed" ProgID="Equation.DSMT4" ShapeID="_x0000_i1311" DrawAspect="Content" ObjectID="_1830061894" r:id="rId505"/>
        </w:object>
      </w:r>
      <w:r w:rsidRPr="003502A1">
        <w:rPr>
          <w:szCs w:val="24"/>
        </w:rPr>
        <w:t>，</w:t>
      </w:r>
    </w:p>
    <w:p w14:paraId="65CC0D64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在同一平面直角坐标系中，作出函数</w:t>
      </w:r>
      <w:r w:rsidRPr="003502A1">
        <w:rPr>
          <w:szCs w:val="24"/>
        </w:rPr>
        <w:object w:dxaOrig="2352" w:dyaOrig="701" w14:anchorId="61E9F9F4">
          <v:shape id="_x0000_i1312" type="#_x0000_t75" alt="eqId89a05fe259ce59b36e774d8218364668" style="width:117.6pt;height:34.8pt" o:ole="">
            <v:imagedata r:id="rId506" o:title="eqId89a05fe259ce59b36e774d8218364668"/>
          </v:shape>
          <o:OLEObject Type="Embed" ProgID="Equation.DSMT4" ShapeID="_x0000_i1312" DrawAspect="Content" ObjectID="_1830061895" r:id="rId507"/>
        </w:object>
      </w:r>
      <w:r w:rsidRPr="003502A1">
        <w:rPr>
          <w:szCs w:val="24"/>
        </w:rPr>
        <w:t>的图象，如图：</w:t>
      </w:r>
    </w:p>
    <w:p w14:paraId="602AA9D7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rFonts w:eastAsia="Times New Roman"/>
          <w:noProof/>
          <w:kern w:val="0"/>
          <w:szCs w:val="24"/>
        </w:rPr>
        <w:drawing>
          <wp:inline distT="0" distB="0" distL="0" distR="0" wp14:anchorId="6826F80E" wp14:editId="3A0718F0">
            <wp:extent cx="1419225" cy="1619250"/>
            <wp:effectExtent l="0" t="0" r="0" b="0"/>
            <wp:docPr id="100009" name="图片 100009" descr="@@@fc986331-8180-46a8-b946-416b66e5b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508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C28840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由图知：</w:t>
      </w:r>
    </w:p>
    <w:p w14:paraId="44F1F5B6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当</w:t>
      </w:r>
      <w:r w:rsidRPr="003502A1">
        <w:rPr>
          <w:szCs w:val="24"/>
        </w:rPr>
        <w:object w:dxaOrig="977" w:dyaOrig="397" w14:anchorId="3D547F96">
          <v:shape id="_x0000_i1313" type="#_x0000_t75" alt="eqIdcbc581ff1fd73c78085531293183d5d3" style="width:48.6pt;height:19.8pt" o:ole="">
            <v:imagedata r:id="rId509" o:title="eqIdcbc581ff1fd73c78085531293183d5d3"/>
          </v:shape>
          <o:OLEObject Type="Embed" ProgID="Equation.DSMT4" ShapeID="_x0000_i1313" DrawAspect="Content" ObjectID="_1830061896" r:id="rId510"/>
        </w:object>
      </w:r>
      <w:r w:rsidRPr="003502A1">
        <w:rPr>
          <w:szCs w:val="24"/>
        </w:rPr>
        <w:t>时，</w:t>
      </w:r>
      <w:r w:rsidRPr="003502A1">
        <w:rPr>
          <w:szCs w:val="24"/>
        </w:rPr>
        <w:object w:dxaOrig="621" w:dyaOrig="453" w14:anchorId="6DAF7382">
          <v:shape id="_x0000_i1314" type="#_x0000_t75" alt="eqId028517e8bebe634441e0a5c79828e88a" style="width:31.2pt;height:22.8pt" o:ole="">
            <v:imagedata r:id="rId493" o:title="eqId028517e8bebe634441e0a5c79828e88a"/>
          </v:shape>
          <o:OLEObject Type="Embed" ProgID="Equation.DSMT4" ShapeID="_x0000_i1314" DrawAspect="Content" ObjectID="_1830061897" r:id="rId511"/>
        </w:object>
      </w:r>
      <w:r w:rsidRPr="003502A1">
        <w:rPr>
          <w:szCs w:val="24"/>
        </w:rPr>
        <w:t>的图象与直线</w:t>
      </w:r>
      <w:r w:rsidRPr="003502A1">
        <w:rPr>
          <w:szCs w:val="24"/>
        </w:rPr>
        <w:object w:dxaOrig="621" w:dyaOrig="356" w14:anchorId="7EEF3025">
          <v:shape id="_x0000_i1315" type="#_x0000_t75" alt="eqIdaf79f45b5880c72a349500da9d8e118d" style="width:31.2pt;height:18pt" o:ole="">
            <v:imagedata r:id="rId512" o:title="eqIdaf79f45b5880c72a349500da9d8e118d"/>
          </v:shape>
          <o:OLEObject Type="Embed" ProgID="Equation.DSMT4" ShapeID="_x0000_i1315" DrawAspect="Content" ObjectID="_1830061898" r:id="rId513"/>
        </w:object>
      </w:r>
      <w:r w:rsidRPr="003502A1">
        <w:rPr>
          <w:szCs w:val="24"/>
        </w:rPr>
        <w:t>至多有两个交点，不符合题意；</w:t>
      </w:r>
    </w:p>
    <w:p w14:paraId="116C27A1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当</w:t>
      </w:r>
      <w:r w:rsidRPr="003502A1">
        <w:rPr>
          <w:szCs w:val="24"/>
        </w:rPr>
        <w:object w:dxaOrig="1709" w:dyaOrig="398" w14:anchorId="3916E744">
          <v:shape id="_x0000_i1316" type="#_x0000_t75" alt="eqIde7714360af653c62d6937c93a0e5cf4c" style="width:85.2pt;height:19.8pt" o:ole="">
            <v:imagedata r:id="rId514" o:title="eqIde7714360af653c62d6937c93a0e5cf4c"/>
          </v:shape>
          <o:OLEObject Type="Embed" ProgID="Equation.DSMT4" ShapeID="_x0000_i1316" DrawAspect="Content" ObjectID="_1830061899" r:id="rId515"/>
        </w:object>
      </w:r>
      <w:r w:rsidRPr="003502A1">
        <w:rPr>
          <w:szCs w:val="24"/>
        </w:rPr>
        <w:t>时，</w:t>
      </w:r>
      <w:r w:rsidRPr="003502A1">
        <w:rPr>
          <w:szCs w:val="24"/>
        </w:rPr>
        <w:object w:dxaOrig="621" w:dyaOrig="453" w14:anchorId="3EB2DDDD">
          <v:shape id="_x0000_i1317" type="#_x0000_t75" alt="eqId028517e8bebe634441e0a5c79828e88a" style="width:31.2pt;height:22.8pt" o:ole="">
            <v:imagedata r:id="rId493" o:title="eqId028517e8bebe634441e0a5c79828e88a"/>
          </v:shape>
          <o:OLEObject Type="Embed" ProgID="Equation.DSMT4" ShapeID="_x0000_i1317" DrawAspect="Content" ObjectID="_1830061900" r:id="rId516"/>
        </w:object>
      </w:r>
      <w:r w:rsidRPr="003502A1">
        <w:rPr>
          <w:szCs w:val="24"/>
        </w:rPr>
        <w:t>的图象与直线</w:t>
      </w:r>
      <w:r w:rsidRPr="003502A1">
        <w:rPr>
          <w:szCs w:val="24"/>
        </w:rPr>
        <w:object w:dxaOrig="1775" w:dyaOrig="448" w14:anchorId="6EF65008">
          <v:shape id="_x0000_i1318" type="#_x0000_t75" alt="eqIdc8fedbad1f268d5ed5bcad6b5aeaef52" style="width:88.8pt;height:22.2pt" o:ole="">
            <v:imagedata r:id="rId517" o:title="eqIdc8fedbad1f268d5ed5bcad6b5aeaef52"/>
          </v:shape>
          <o:OLEObject Type="Embed" ProgID="Equation.DSMT4" ShapeID="_x0000_i1318" DrawAspect="Content" ObjectID="_1830061901" r:id="rId518"/>
        </w:object>
      </w:r>
      <w:r w:rsidRPr="003502A1">
        <w:rPr>
          <w:szCs w:val="24"/>
        </w:rPr>
        <w:t>有三个交点，符合题意；</w:t>
      </w:r>
    </w:p>
    <w:p w14:paraId="7D38FD2A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当</w:t>
      </w:r>
      <w:r w:rsidRPr="003502A1">
        <w:rPr>
          <w:szCs w:val="24"/>
        </w:rPr>
        <w:object w:dxaOrig="1353" w:dyaOrig="317" w14:anchorId="7A69408F">
          <v:shape id="_x0000_i1319" type="#_x0000_t75" alt="eqIdf2ccc6d894287bb158fc1a1bcca01f03" style="width:67.8pt;height:15.6pt" o:ole="">
            <v:imagedata r:id="rId519" o:title="eqIdf2ccc6d894287bb158fc1a1bcca01f03"/>
          </v:shape>
          <o:OLEObject Type="Embed" ProgID="Equation.DSMT4" ShapeID="_x0000_i1319" DrawAspect="Content" ObjectID="_1830061902" r:id="rId520"/>
        </w:object>
      </w:r>
      <w:r w:rsidRPr="003502A1">
        <w:rPr>
          <w:szCs w:val="24"/>
        </w:rPr>
        <w:t>时，</w:t>
      </w:r>
      <w:r w:rsidRPr="003502A1">
        <w:rPr>
          <w:szCs w:val="24"/>
        </w:rPr>
        <w:object w:dxaOrig="621" w:dyaOrig="453" w14:anchorId="32DE9F51">
          <v:shape id="_x0000_i1320" type="#_x0000_t75" alt="eqId028517e8bebe634441e0a5c79828e88a" style="width:31.2pt;height:22.8pt" o:ole="">
            <v:imagedata r:id="rId493" o:title="eqId028517e8bebe634441e0a5c79828e88a"/>
          </v:shape>
          <o:OLEObject Type="Embed" ProgID="Equation.DSMT4" ShapeID="_x0000_i1320" DrawAspect="Content" ObjectID="_1830061903" r:id="rId521"/>
        </w:object>
      </w:r>
      <w:r w:rsidRPr="003502A1">
        <w:rPr>
          <w:szCs w:val="24"/>
        </w:rPr>
        <w:t>的图象与直线</w:t>
      </w:r>
      <w:r w:rsidRPr="003502A1">
        <w:rPr>
          <w:szCs w:val="24"/>
        </w:rPr>
        <w:object w:dxaOrig="2398" w:dyaOrig="749" w14:anchorId="2192B986">
          <v:shape id="_x0000_i1321" type="#_x0000_t75" alt="eqIdb6a42c98540cda6a4c9e1b83390a844f" style="width:120pt;height:37.2pt" o:ole="">
            <v:imagedata r:id="rId522" o:title="eqIdb6a42c98540cda6a4c9e1b83390a844f"/>
          </v:shape>
          <o:OLEObject Type="Embed" ProgID="Equation.DSMT4" ShapeID="_x0000_i1321" DrawAspect="Content" ObjectID="_1830061904" r:id="rId523"/>
        </w:object>
      </w:r>
      <w:r w:rsidRPr="003502A1">
        <w:rPr>
          <w:szCs w:val="24"/>
        </w:rPr>
        <w:t>有三个交点，符合题意；</w:t>
      </w:r>
    </w:p>
    <w:p w14:paraId="0E551E82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当</w:t>
      </w:r>
      <w:r w:rsidRPr="003502A1">
        <w:rPr>
          <w:szCs w:val="24"/>
        </w:rPr>
        <w:object w:dxaOrig="1020" w:dyaOrig="302" w14:anchorId="14E40E04">
          <v:shape id="_x0000_i1322" type="#_x0000_t75" alt="eqIdf355bb18e776dd3e108b9a0955de9dd8" style="width:51pt;height:15pt" o:ole="">
            <v:imagedata r:id="rId524" o:title="eqIdf355bb18e776dd3e108b9a0955de9dd8"/>
          </v:shape>
          <o:OLEObject Type="Embed" ProgID="Equation.DSMT4" ShapeID="_x0000_i1322" DrawAspect="Content" ObjectID="_1830061905" r:id="rId525"/>
        </w:object>
      </w:r>
      <w:r w:rsidRPr="003502A1">
        <w:rPr>
          <w:szCs w:val="24"/>
        </w:rPr>
        <w:t>时，</w:t>
      </w:r>
      <w:r w:rsidRPr="003502A1">
        <w:rPr>
          <w:szCs w:val="24"/>
        </w:rPr>
        <w:object w:dxaOrig="621" w:dyaOrig="453" w14:anchorId="0BFA7C1C">
          <v:shape id="_x0000_i1323" type="#_x0000_t75" alt="eqId028517e8bebe634441e0a5c79828e88a" style="width:31.2pt;height:22.8pt" o:ole="">
            <v:imagedata r:id="rId493" o:title="eqId028517e8bebe634441e0a5c79828e88a"/>
          </v:shape>
          <o:OLEObject Type="Embed" ProgID="Equation.DSMT4" ShapeID="_x0000_i1323" DrawAspect="Content" ObjectID="_1830061906" r:id="rId526"/>
        </w:object>
      </w:r>
      <w:r w:rsidRPr="003502A1">
        <w:rPr>
          <w:szCs w:val="24"/>
        </w:rPr>
        <w:t>的图象与直线</w:t>
      </w:r>
      <w:r w:rsidRPr="003502A1">
        <w:rPr>
          <w:szCs w:val="24"/>
        </w:rPr>
        <w:object w:dxaOrig="621" w:dyaOrig="356" w14:anchorId="2377EAAE">
          <v:shape id="_x0000_i1324" type="#_x0000_t75" alt="eqIdaf79f45b5880c72a349500da9d8e118d" style="width:31.2pt;height:18pt" o:ole="">
            <v:imagedata r:id="rId512" o:title="eqIdaf79f45b5880c72a349500da9d8e118d"/>
          </v:shape>
          <o:OLEObject Type="Embed" ProgID="Equation.DSMT4" ShapeID="_x0000_i1324" DrawAspect="Content" ObjectID="_1830061907" r:id="rId527"/>
        </w:object>
      </w:r>
      <w:r w:rsidRPr="003502A1">
        <w:rPr>
          <w:szCs w:val="24"/>
        </w:rPr>
        <w:t>至多有两个交点，不符合题意；</w:t>
      </w:r>
    </w:p>
    <w:p w14:paraId="72802A94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当</w:t>
      </w:r>
      <w:r w:rsidRPr="003502A1">
        <w:rPr>
          <w:szCs w:val="24"/>
        </w:rPr>
        <w:object w:dxaOrig="621" w:dyaOrig="319" w14:anchorId="4A72EB01">
          <v:shape id="_x0000_i1325" type="#_x0000_t75" alt="eqIdc6455e38ff53ede2508e4d9cb23f0b86" style="width:31.2pt;height:16.2pt" o:ole="">
            <v:imagedata r:id="rId528" o:title="eqIdc6455e38ff53ede2508e4d9cb23f0b86"/>
          </v:shape>
          <o:OLEObject Type="Embed" ProgID="Equation.DSMT4" ShapeID="_x0000_i1325" DrawAspect="Content" ObjectID="_1830061908" r:id="rId529"/>
        </w:object>
      </w:r>
      <w:r w:rsidRPr="003502A1">
        <w:rPr>
          <w:szCs w:val="24"/>
        </w:rPr>
        <w:t>时，存在实数</w:t>
      </w:r>
      <w:r w:rsidRPr="003502A1">
        <w:rPr>
          <w:szCs w:val="24"/>
        </w:rPr>
        <w:object w:dxaOrig="222" w:dyaOrig="312" w14:anchorId="35AE5E61">
          <v:shape id="_x0000_i1326" type="#_x0000_t75" alt="eqId2c94bb12cee76221e13f9ef955b0aab1" style="width:11.4pt;height:15.6pt" o:ole="">
            <v:imagedata r:id="rId96" o:title="eqId2c94bb12cee76221e13f9ef955b0aab1"/>
          </v:shape>
          <o:OLEObject Type="Embed" ProgID="Equation.DSMT4" ShapeID="_x0000_i1326" DrawAspect="Content" ObjectID="_1830061909" r:id="rId530"/>
        </w:object>
      </w:r>
      <w:r w:rsidRPr="003502A1">
        <w:rPr>
          <w:szCs w:val="24"/>
        </w:rPr>
        <w:t>，使得</w:t>
      </w:r>
      <w:r w:rsidRPr="003502A1">
        <w:rPr>
          <w:szCs w:val="24"/>
        </w:rPr>
        <w:object w:dxaOrig="621" w:dyaOrig="453" w14:anchorId="7D6780FB">
          <v:shape id="_x0000_i1327" type="#_x0000_t75" alt="eqId028517e8bebe634441e0a5c79828e88a" style="width:31.2pt;height:22.8pt" o:ole="">
            <v:imagedata r:id="rId493" o:title="eqId028517e8bebe634441e0a5c79828e88a"/>
          </v:shape>
          <o:OLEObject Type="Embed" ProgID="Equation.DSMT4" ShapeID="_x0000_i1327" DrawAspect="Content" ObjectID="_1830061910" r:id="rId531"/>
        </w:object>
      </w:r>
      <w:r w:rsidRPr="003502A1">
        <w:rPr>
          <w:szCs w:val="24"/>
        </w:rPr>
        <w:t>的图象与直线</w:t>
      </w:r>
      <w:r w:rsidRPr="003502A1">
        <w:rPr>
          <w:szCs w:val="24"/>
        </w:rPr>
        <w:object w:dxaOrig="621" w:dyaOrig="356" w14:anchorId="06CC23E9">
          <v:shape id="_x0000_i1328" type="#_x0000_t75" alt="eqIdaf79f45b5880c72a349500da9d8e118d" style="width:31.2pt;height:18pt" o:ole="">
            <v:imagedata r:id="rId512" o:title="eqIdaf79f45b5880c72a349500da9d8e118d"/>
          </v:shape>
          <o:OLEObject Type="Embed" ProgID="Equation.DSMT4" ShapeID="_x0000_i1328" DrawAspect="Content" ObjectID="_1830061911" r:id="rId532"/>
        </w:object>
      </w:r>
      <w:r w:rsidRPr="003502A1">
        <w:rPr>
          <w:szCs w:val="24"/>
        </w:rPr>
        <w:t>有三个交点，符合题意</w:t>
      </w:r>
      <w:r w:rsidRPr="003502A1">
        <w:rPr>
          <w:szCs w:val="24"/>
        </w:rPr>
        <w:t>.</w:t>
      </w:r>
    </w:p>
    <w:p w14:paraId="39EE694D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综上，</w:t>
      </w:r>
      <w:r w:rsidRPr="003502A1">
        <w:rPr>
          <w:szCs w:val="24"/>
        </w:rPr>
        <w:object w:dxaOrig="2463" w:dyaOrig="533" w14:anchorId="608A4589">
          <v:shape id="_x0000_i1329" type="#_x0000_t75" alt="eqId66e0e4a2754f80c19f348151496c4886" style="width:123pt;height:26.4pt" o:ole="">
            <v:imagedata r:id="rId533" o:title="eqId66e0e4a2754f80c19f348151496c4886"/>
          </v:shape>
          <o:OLEObject Type="Embed" ProgID="Equation.DSMT4" ShapeID="_x0000_i1329" DrawAspect="Content" ObjectID="_1830061912" r:id="rId534"/>
        </w:object>
      </w:r>
      <w:r w:rsidRPr="003502A1">
        <w:rPr>
          <w:szCs w:val="24"/>
        </w:rPr>
        <w:t>.</w:t>
      </w:r>
    </w:p>
    <w:p w14:paraId="0A4A7A6E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故答案为：</w:t>
      </w:r>
      <w:r w:rsidRPr="003502A1">
        <w:rPr>
          <w:szCs w:val="24"/>
        </w:rPr>
        <w:object w:dxaOrig="2064" w:dyaOrig="533" w14:anchorId="339A72D6">
          <v:shape id="_x0000_i1330" type="#_x0000_t75" alt="eqIdbc2755dbcb8d20bcd5a3742634a2ba03" style="width:103.2pt;height:26.4pt" o:ole="">
            <v:imagedata r:id="rId535" o:title="eqIdbc2755dbcb8d20bcd5a3742634a2ba03"/>
          </v:shape>
          <o:OLEObject Type="Embed" ProgID="Equation.DSMT4" ShapeID="_x0000_i1330" DrawAspect="Content" ObjectID="_1830061913" r:id="rId536"/>
        </w:object>
      </w:r>
      <w:r w:rsidRPr="003502A1">
        <w:rPr>
          <w:szCs w:val="24"/>
        </w:rPr>
        <w:t>.</w:t>
      </w:r>
    </w:p>
    <w:p w14:paraId="66477E10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7</w:t>
      </w:r>
      <w:r w:rsidRPr="003502A1">
        <w:rPr>
          <w:szCs w:val="24"/>
        </w:rPr>
        <w:t>．</w:t>
      </w:r>
      <w:r w:rsidRPr="003502A1">
        <w:rPr>
          <w:szCs w:val="24"/>
        </w:rPr>
        <w:t>(1)</w:t>
      </w:r>
      <w:r w:rsidRPr="003502A1">
        <w:rPr>
          <w:szCs w:val="24"/>
        </w:rPr>
        <w:object w:dxaOrig="577" w:dyaOrig="334" w14:anchorId="47343BF5">
          <v:shape id="_x0000_i1331" type="#_x0000_t75" alt="eqIde2a7df955fc17e92fd86302f8c34664a" style="width:28.8pt;height:16.8pt" o:ole="">
            <v:imagedata r:id="rId537" o:title="eqIde2a7df955fc17e92fd86302f8c34664a"/>
          </v:shape>
          <o:OLEObject Type="Embed" ProgID="Equation.DSMT4" ShapeID="_x0000_i1331" DrawAspect="Content" ObjectID="_1830061914" r:id="rId538"/>
        </w:object>
      </w:r>
    </w:p>
    <w:p w14:paraId="5FBC1D2D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(2)</w:t>
      </w:r>
      <w:r w:rsidRPr="003502A1">
        <w:rPr>
          <w:szCs w:val="24"/>
        </w:rPr>
        <w:t>证明见解析</w:t>
      </w:r>
    </w:p>
    <w:p w14:paraId="0D9829AB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【分析】（</w:t>
      </w:r>
      <w:r w:rsidRPr="003502A1">
        <w:rPr>
          <w:szCs w:val="24"/>
        </w:rPr>
        <w:t>1</w:t>
      </w:r>
      <w:r w:rsidRPr="003502A1">
        <w:rPr>
          <w:szCs w:val="24"/>
        </w:rPr>
        <w:t>）利用导数的几何意义求出切线斜率，进而得到切线方程；</w:t>
      </w:r>
    </w:p>
    <w:p w14:paraId="21832F88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（</w:t>
      </w:r>
      <w:r w:rsidRPr="003502A1">
        <w:rPr>
          <w:szCs w:val="24"/>
        </w:rPr>
        <w:t>2</w:t>
      </w:r>
      <w:r w:rsidRPr="003502A1">
        <w:rPr>
          <w:szCs w:val="24"/>
        </w:rPr>
        <w:t>）通过求导分析函数单调性，结合特殊点的值确定零点个数；</w:t>
      </w:r>
    </w:p>
    <w:p w14:paraId="1E83E53C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lastRenderedPageBreak/>
        <w:t>【详解】（</w:t>
      </w:r>
      <w:r w:rsidRPr="003502A1">
        <w:rPr>
          <w:szCs w:val="24"/>
        </w:rPr>
        <w:t>1</w:t>
      </w:r>
      <w:r w:rsidRPr="003502A1">
        <w:rPr>
          <w:szCs w:val="24"/>
        </w:rPr>
        <w:t>）当</w:t>
      </w:r>
      <w:r w:rsidRPr="003502A1">
        <w:rPr>
          <w:szCs w:val="24"/>
        </w:rPr>
        <w:object w:dxaOrig="577" w:dyaOrig="296" w14:anchorId="1DDF3026">
          <v:shape id="_x0000_i1339" type="#_x0000_t75" alt="eqId0b550ee821ee1838384835e81fc34b67" style="width:28.8pt;height:15pt" o:ole="">
            <v:imagedata r:id="rId102" o:title="eqId0b550ee821ee1838384835e81fc34b67"/>
          </v:shape>
          <o:OLEObject Type="Embed" ProgID="Equation.DSMT4" ShapeID="_x0000_i1339" DrawAspect="Content" ObjectID="_1830061915" r:id="rId539"/>
        </w:object>
      </w:r>
      <w:r w:rsidRPr="003502A1">
        <w:rPr>
          <w:szCs w:val="24"/>
        </w:rPr>
        <w:t>时，</w:t>
      </w:r>
      <w:r w:rsidRPr="003502A1">
        <w:rPr>
          <w:szCs w:val="24"/>
        </w:rPr>
        <w:object w:dxaOrig="3506" w:dyaOrig="695" w14:anchorId="1646D5BC">
          <v:shape id="_x0000_i1340" type="#_x0000_t75" alt="eqId6d326a87d338e93c9f63e99064bca498" style="width:175.2pt;height:34.8pt" o:ole="">
            <v:imagedata r:id="rId540" o:title="eqId6d326a87d338e93c9f63e99064bca498"/>
          </v:shape>
          <o:OLEObject Type="Embed" ProgID="Equation.DSMT4" ShapeID="_x0000_i1340" DrawAspect="Content" ObjectID="_1830061916" r:id="rId541"/>
        </w:object>
      </w:r>
      <w:r w:rsidRPr="003502A1">
        <w:rPr>
          <w:szCs w:val="24"/>
        </w:rPr>
        <w:t>，则</w:t>
      </w:r>
      <w:r w:rsidRPr="003502A1">
        <w:rPr>
          <w:szCs w:val="24"/>
        </w:rPr>
        <w:object w:dxaOrig="2731" w:dyaOrig="438" w14:anchorId="36823C0E">
          <v:shape id="_x0000_i1341" type="#_x0000_t75" alt="eqId22e504331191075e38e2e3e2a7f85873" style="width:136.8pt;height:22.2pt" o:ole="">
            <v:imagedata r:id="rId542" o:title="eqId22e504331191075e38e2e3e2a7f85873"/>
          </v:shape>
          <o:OLEObject Type="Embed" ProgID="Equation.DSMT4" ShapeID="_x0000_i1341" DrawAspect="Content" ObjectID="_1830061917" r:id="rId543"/>
        </w:object>
      </w:r>
      <w:r w:rsidRPr="003502A1">
        <w:rPr>
          <w:szCs w:val="24"/>
        </w:rPr>
        <w:t>，</w:t>
      </w:r>
    </w:p>
    <w:p w14:paraId="44FDF60E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所以</w:t>
      </w:r>
      <w:r w:rsidRPr="003502A1">
        <w:rPr>
          <w:szCs w:val="24"/>
        </w:rPr>
        <w:object w:dxaOrig="1043" w:dyaOrig="447" w14:anchorId="3D46A5C0">
          <v:shape id="_x0000_i1342" type="#_x0000_t75" alt="eqId01bea8bf593f594c51fc7cc547482bee" style="width:52.2pt;height:22.2pt" o:ole="">
            <v:imagedata r:id="rId544" o:title="eqId01bea8bf593f594c51fc7cc547482bee"/>
          </v:shape>
          <o:OLEObject Type="Embed" ProgID="Equation.DSMT4" ShapeID="_x0000_i1342" DrawAspect="Content" ObjectID="_1830061918" r:id="rId545"/>
        </w:object>
      </w:r>
      <w:r w:rsidRPr="003502A1">
        <w:rPr>
          <w:szCs w:val="24"/>
        </w:rPr>
        <w:t>，</w:t>
      </w:r>
      <w:r w:rsidRPr="003502A1">
        <w:rPr>
          <w:szCs w:val="24"/>
        </w:rPr>
        <w:object w:dxaOrig="1087" w:dyaOrig="452" w14:anchorId="5A518739">
          <v:shape id="_x0000_i1343" type="#_x0000_t75" alt="eqIdaae17aeafc0a40b66bf6f65db99c237e" style="width:54.6pt;height:22.8pt" o:ole="">
            <v:imagedata r:id="rId546" o:title="eqIdaae17aeafc0a40b66bf6f65db99c237e"/>
          </v:shape>
          <o:OLEObject Type="Embed" ProgID="Equation.DSMT4" ShapeID="_x0000_i1343" DrawAspect="Content" ObjectID="_1830061919" r:id="rId547"/>
        </w:object>
      </w:r>
      <w:r w:rsidRPr="003502A1">
        <w:rPr>
          <w:szCs w:val="24"/>
        </w:rPr>
        <w:t>．因此曲线</w:t>
      </w:r>
      <w:r w:rsidRPr="003502A1">
        <w:rPr>
          <w:szCs w:val="24"/>
        </w:rPr>
        <w:object w:dxaOrig="1065" w:dyaOrig="439" w14:anchorId="04BD72B2">
          <v:shape id="_x0000_i1344" type="#_x0000_t75" alt="eqId942c2141d01bde6b48210c56a17fc75e" style="width:53.4pt;height:22.2pt" o:ole="">
            <v:imagedata r:id="rId104" o:title="eqId942c2141d01bde6b48210c56a17fc75e"/>
          </v:shape>
          <o:OLEObject Type="Embed" ProgID="Equation.DSMT4" ShapeID="_x0000_i1344" DrawAspect="Content" ObjectID="_1830061920" r:id="rId548"/>
        </w:object>
      </w:r>
      <w:r w:rsidRPr="003502A1">
        <w:rPr>
          <w:szCs w:val="24"/>
        </w:rPr>
        <w:t>在</w:t>
      </w:r>
      <w:r w:rsidRPr="003502A1">
        <w:rPr>
          <w:szCs w:val="24"/>
        </w:rPr>
        <w:object w:dxaOrig="644" w:dyaOrig="446" w14:anchorId="72E5DA19">
          <v:shape id="_x0000_i1345" type="#_x0000_t75" alt="eqId3b2c84e7b41a841a230ed5f8a42309aa" style="width:32.4pt;height:22.2pt" o:ole="">
            <v:imagedata r:id="rId549" o:title="eqId3b2c84e7b41a841a230ed5f8a42309aa"/>
          </v:shape>
          <o:OLEObject Type="Embed" ProgID="Equation.DSMT4" ShapeID="_x0000_i1345" DrawAspect="Content" ObjectID="_1830061921" r:id="rId550"/>
        </w:object>
      </w:r>
      <w:r w:rsidRPr="003502A1">
        <w:rPr>
          <w:szCs w:val="24"/>
        </w:rPr>
        <w:t>处的切线方程为</w:t>
      </w:r>
      <w:r w:rsidRPr="003502A1">
        <w:rPr>
          <w:szCs w:val="24"/>
        </w:rPr>
        <w:object w:dxaOrig="577" w:dyaOrig="334" w14:anchorId="76ECDD33">
          <v:shape id="_x0000_i1346" type="#_x0000_t75" alt="eqIde2a7df955fc17e92fd86302f8c34664a" style="width:28.8pt;height:16.8pt" o:ole="">
            <v:imagedata r:id="rId537" o:title="eqIde2a7df955fc17e92fd86302f8c34664a"/>
          </v:shape>
          <o:OLEObject Type="Embed" ProgID="Equation.DSMT4" ShapeID="_x0000_i1346" DrawAspect="Content" ObjectID="_1830061922" r:id="rId551"/>
        </w:object>
      </w:r>
      <w:r w:rsidRPr="003502A1">
        <w:rPr>
          <w:szCs w:val="24"/>
        </w:rPr>
        <w:t>．</w:t>
      </w:r>
    </w:p>
    <w:p w14:paraId="5DD546F5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（</w:t>
      </w:r>
      <w:r w:rsidRPr="003502A1">
        <w:rPr>
          <w:szCs w:val="24"/>
        </w:rPr>
        <w:t>2</w:t>
      </w:r>
      <w:r w:rsidRPr="003502A1">
        <w:rPr>
          <w:szCs w:val="24"/>
        </w:rPr>
        <w:t>）</w:t>
      </w:r>
      <w:r w:rsidRPr="003502A1">
        <w:rPr>
          <w:szCs w:val="24"/>
        </w:rPr>
        <w:object w:dxaOrig="644" w:dyaOrig="445" w14:anchorId="77EEF1EC">
          <v:shape id="_x0000_i1347" type="#_x0000_t75" alt="eqId09f86f37ec8e15846bd731ab4fcdbacd" style="width:32.4pt;height:22.2pt" o:ole="">
            <v:imagedata r:id="rId110" o:title="eqId09f86f37ec8e15846bd731ab4fcdbacd"/>
          </v:shape>
          <o:OLEObject Type="Embed" ProgID="Equation.DSMT4" ShapeID="_x0000_i1347" DrawAspect="Content" ObjectID="_1830061923" r:id="rId552"/>
        </w:object>
      </w:r>
      <w:r w:rsidRPr="003502A1">
        <w:rPr>
          <w:szCs w:val="24"/>
        </w:rPr>
        <w:t>的定义域是</w:t>
      </w:r>
      <w:r w:rsidRPr="003502A1">
        <w:rPr>
          <w:szCs w:val="24"/>
        </w:rPr>
        <w:object w:dxaOrig="688" w:dyaOrig="302" w14:anchorId="24C3E971">
          <v:shape id="_x0000_i1348" type="#_x0000_t75" alt="eqId24a57996290794e082b21d8f1dfc322a" style="width:34.2pt;height:15pt" o:ole="">
            <v:imagedata r:id="rId553" o:title="eqId24a57996290794e082b21d8f1dfc322a"/>
          </v:shape>
          <o:OLEObject Type="Embed" ProgID="Equation.DSMT4" ShapeID="_x0000_i1348" DrawAspect="Content" ObjectID="_1830061924" r:id="rId554"/>
        </w:object>
      </w:r>
      <w:r w:rsidRPr="003502A1">
        <w:rPr>
          <w:szCs w:val="24"/>
        </w:rPr>
        <w:t>，</w:t>
      </w:r>
      <w:r w:rsidRPr="003502A1">
        <w:rPr>
          <w:szCs w:val="24"/>
        </w:rPr>
        <w:object w:dxaOrig="4862" w:dyaOrig="498" w14:anchorId="0ADF4D86">
          <v:shape id="_x0000_i1349" type="#_x0000_t75" alt="eqIdcef7eff02acfaa84d0969a7cf0a49c44" style="width:243pt;height:25.2pt" o:ole="">
            <v:imagedata r:id="rId555" o:title="eqIdcef7eff02acfaa84d0969a7cf0a49c44"/>
          </v:shape>
          <o:OLEObject Type="Embed" ProgID="Equation.DSMT4" ShapeID="_x0000_i1349" DrawAspect="Content" ObjectID="_1830061925" r:id="rId556"/>
        </w:object>
      </w:r>
      <w:r w:rsidRPr="003502A1">
        <w:rPr>
          <w:szCs w:val="24"/>
        </w:rPr>
        <w:t>，</w:t>
      </w:r>
    </w:p>
    <w:p w14:paraId="5A1016F8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若</w:t>
      </w:r>
      <w:r w:rsidRPr="003502A1">
        <w:rPr>
          <w:szCs w:val="24"/>
        </w:rPr>
        <w:object w:dxaOrig="1110" w:dyaOrig="745" w14:anchorId="33ADCD5F">
          <v:shape id="_x0000_i1350" type="#_x0000_t75" alt="eqId00916686109bd6e6c2c95d3fc49bce08" style="width:55.8pt;height:37.2pt" o:ole="">
            <v:imagedata r:id="rId108" o:title="eqId00916686109bd6e6c2c95d3fc49bce08"/>
          </v:shape>
          <o:OLEObject Type="Embed" ProgID="Equation.DSMT4" ShapeID="_x0000_i1350" DrawAspect="Content" ObjectID="_1830061926" r:id="rId557"/>
        </w:object>
      </w:r>
      <w:r w:rsidRPr="003502A1">
        <w:rPr>
          <w:szCs w:val="24"/>
        </w:rPr>
        <w:t>，令</w:t>
      </w:r>
      <w:r w:rsidRPr="003502A1">
        <w:rPr>
          <w:szCs w:val="24"/>
        </w:rPr>
        <w:object w:dxaOrig="1087" w:dyaOrig="442" w14:anchorId="2DAC7820">
          <v:shape id="_x0000_i1351" type="#_x0000_t75" alt="eqId868a4cf0549507ca5f2a18b2d1070085" style="width:54.6pt;height:22.2pt" o:ole="">
            <v:imagedata r:id="rId558" o:title="eqId868a4cf0549507ca5f2a18b2d1070085"/>
          </v:shape>
          <o:OLEObject Type="Embed" ProgID="Equation.DSMT4" ShapeID="_x0000_i1351" DrawAspect="Content" ObjectID="_1830061927" r:id="rId559"/>
        </w:object>
      </w:r>
      <w:r w:rsidRPr="003502A1">
        <w:rPr>
          <w:szCs w:val="24"/>
        </w:rPr>
        <w:t>，得</w:t>
      </w:r>
      <w:r w:rsidRPr="003502A1">
        <w:rPr>
          <w:szCs w:val="24"/>
        </w:rPr>
        <w:object w:dxaOrig="821" w:dyaOrig="310" w14:anchorId="4C892975">
          <v:shape id="_x0000_i1352" type="#_x0000_t75" alt="eqId4588d4afd8e5eba8afe6e4722a49521c" style="width:40.8pt;height:15.6pt" o:ole="">
            <v:imagedata r:id="rId560" o:title="eqId4588d4afd8e5eba8afe6e4722a49521c"/>
          </v:shape>
          <o:OLEObject Type="Embed" ProgID="Equation.DSMT4" ShapeID="_x0000_i1352" DrawAspect="Content" ObjectID="_1830061928" r:id="rId561"/>
        </w:object>
      </w:r>
      <w:r w:rsidRPr="003502A1">
        <w:rPr>
          <w:szCs w:val="24"/>
        </w:rPr>
        <w:t>或</w:t>
      </w:r>
      <w:r w:rsidRPr="003502A1">
        <w:rPr>
          <w:szCs w:val="24"/>
        </w:rPr>
        <w:object w:dxaOrig="621" w:dyaOrig="310" w14:anchorId="4508526F">
          <v:shape id="_x0000_i1353" type="#_x0000_t75" alt="eqId707ea658f3a9359f5740d5aab48f7948" style="width:31.2pt;height:15.6pt" o:ole="">
            <v:imagedata r:id="rId562" o:title="eqId707ea658f3a9359f5740d5aab48f7948"/>
          </v:shape>
          <o:OLEObject Type="Embed" ProgID="Equation.DSMT4" ShapeID="_x0000_i1353" DrawAspect="Content" ObjectID="_1830061929" r:id="rId563"/>
        </w:object>
      </w:r>
      <w:r w:rsidRPr="003502A1">
        <w:rPr>
          <w:szCs w:val="24"/>
        </w:rPr>
        <w:t>，且</w:t>
      </w:r>
      <w:r w:rsidRPr="003502A1">
        <w:rPr>
          <w:szCs w:val="24"/>
        </w:rPr>
        <w:object w:dxaOrig="821" w:dyaOrig="319" w14:anchorId="6B4F397F">
          <v:shape id="_x0000_i1354" type="#_x0000_t75" alt="eqId79e6b161158d27b6567258782a6d4eff" style="width:40.8pt;height:16.2pt" o:ole="">
            <v:imagedata r:id="rId564" o:title="eqId79e6b161158d27b6567258782a6d4eff"/>
          </v:shape>
          <o:OLEObject Type="Embed" ProgID="Equation.DSMT4" ShapeID="_x0000_i1354" DrawAspect="Content" ObjectID="_1830061930" r:id="rId565"/>
        </w:object>
      </w:r>
      <w:r w:rsidRPr="003502A1">
        <w:rPr>
          <w:szCs w:val="24"/>
        </w:rPr>
        <w:t>．</w:t>
      </w:r>
    </w:p>
    <w:p w14:paraId="364E0C80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当</w:t>
      </w:r>
      <w:r w:rsidRPr="003502A1">
        <w:rPr>
          <w:szCs w:val="24"/>
        </w:rPr>
        <w:object w:dxaOrig="1465" w:dyaOrig="444" w14:anchorId="595DC0C9">
          <v:shape id="_x0000_i1355" type="#_x0000_t75" alt="eqIdd2c3971a9453f768068ee83db63326f7" style="width:73.2pt;height:22.2pt" o:ole="">
            <v:imagedata r:id="rId566" o:title="eqIdd2c3971a9453f768068ee83db63326f7"/>
          </v:shape>
          <o:OLEObject Type="Embed" ProgID="Equation.DSMT4" ShapeID="_x0000_i1355" DrawAspect="Content" ObjectID="_1830061931" r:id="rId567"/>
        </w:object>
      </w:r>
      <w:r w:rsidRPr="003502A1">
        <w:rPr>
          <w:szCs w:val="24"/>
        </w:rPr>
        <w:t>时，</w:t>
      </w:r>
      <w:r w:rsidRPr="003502A1">
        <w:rPr>
          <w:szCs w:val="24"/>
        </w:rPr>
        <w:object w:dxaOrig="1087" w:dyaOrig="433" w14:anchorId="7CB9BE66">
          <v:shape id="_x0000_i1356" type="#_x0000_t75" alt="eqIdb0c72d250a079379c5175693c165248c" style="width:54.6pt;height:21.6pt" o:ole="">
            <v:imagedata r:id="rId568" o:title="eqIdb0c72d250a079379c5175693c165248c"/>
          </v:shape>
          <o:OLEObject Type="Embed" ProgID="Equation.DSMT4" ShapeID="_x0000_i1356" DrawAspect="Content" ObjectID="_1830061932" r:id="rId569"/>
        </w:object>
      </w:r>
      <w:r w:rsidRPr="003502A1">
        <w:rPr>
          <w:szCs w:val="24"/>
        </w:rPr>
        <w:t>，</w:t>
      </w:r>
      <w:r w:rsidRPr="003502A1">
        <w:rPr>
          <w:szCs w:val="24"/>
        </w:rPr>
        <w:object w:dxaOrig="644" w:dyaOrig="445" w14:anchorId="7CCA5805">
          <v:shape id="_x0000_i1357" type="#_x0000_t75" alt="eqId09f86f37ec8e15846bd731ab4fcdbacd" style="width:32.4pt;height:22.2pt" o:ole="">
            <v:imagedata r:id="rId110" o:title="eqId09f86f37ec8e15846bd731ab4fcdbacd"/>
          </v:shape>
          <o:OLEObject Type="Embed" ProgID="Equation.DSMT4" ShapeID="_x0000_i1357" DrawAspect="Content" ObjectID="_1830061933" r:id="rId570"/>
        </w:object>
      </w:r>
      <w:r w:rsidRPr="003502A1">
        <w:rPr>
          <w:szCs w:val="24"/>
        </w:rPr>
        <w:t>单调递增：当</w:t>
      </w:r>
      <w:r w:rsidRPr="003502A1">
        <w:rPr>
          <w:szCs w:val="24"/>
        </w:rPr>
        <w:object w:dxaOrig="1265" w:dyaOrig="437" w14:anchorId="799FB984">
          <v:shape id="_x0000_i1358" type="#_x0000_t75" alt="eqId6d1e9e0f37d71c5fa6444df9cdc2a417" style="width:63pt;height:21.6pt" o:ole="">
            <v:imagedata r:id="rId571" o:title="eqId6d1e9e0f37d71c5fa6444df9cdc2a417"/>
          </v:shape>
          <o:OLEObject Type="Embed" ProgID="Equation.DSMT4" ShapeID="_x0000_i1358" DrawAspect="Content" ObjectID="_1830061934" r:id="rId572"/>
        </w:object>
      </w:r>
      <w:r w:rsidRPr="003502A1">
        <w:rPr>
          <w:szCs w:val="24"/>
        </w:rPr>
        <w:t>时，</w:t>
      </w:r>
      <w:r w:rsidRPr="003502A1">
        <w:rPr>
          <w:szCs w:val="24"/>
        </w:rPr>
        <w:object w:dxaOrig="1087" w:dyaOrig="433" w14:anchorId="7F9CE6F9">
          <v:shape id="_x0000_i1359" type="#_x0000_t75" alt="eqId7667e3a020f9d2883ffbaaed15e271b1" style="width:54.6pt;height:21.6pt" o:ole="">
            <v:imagedata r:id="rId573" o:title="eqId7667e3a020f9d2883ffbaaed15e271b1"/>
          </v:shape>
          <o:OLEObject Type="Embed" ProgID="Equation.DSMT4" ShapeID="_x0000_i1359" DrawAspect="Content" ObjectID="_1830061935" r:id="rId574"/>
        </w:object>
      </w:r>
      <w:r w:rsidRPr="003502A1">
        <w:rPr>
          <w:szCs w:val="24"/>
        </w:rPr>
        <w:t>，</w:t>
      </w:r>
      <w:r w:rsidRPr="003502A1">
        <w:rPr>
          <w:szCs w:val="24"/>
        </w:rPr>
        <w:object w:dxaOrig="644" w:dyaOrig="445" w14:anchorId="4155DF8F">
          <v:shape id="_x0000_i1360" type="#_x0000_t75" alt="eqId09f86f37ec8e15846bd731ab4fcdbacd" style="width:32.4pt;height:22.2pt" o:ole="">
            <v:imagedata r:id="rId110" o:title="eqId09f86f37ec8e15846bd731ab4fcdbacd"/>
          </v:shape>
          <o:OLEObject Type="Embed" ProgID="Equation.DSMT4" ShapeID="_x0000_i1360" DrawAspect="Content" ObjectID="_1830061936" r:id="rId575"/>
        </w:object>
      </w:r>
      <w:r w:rsidRPr="003502A1">
        <w:rPr>
          <w:szCs w:val="24"/>
        </w:rPr>
        <w:t>单调递减；</w:t>
      </w:r>
    </w:p>
    <w:p w14:paraId="6B424D42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当</w:t>
      </w:r>
      <w:r w:rsidRPr="003502A1">
        <w:rPr>
          <w:szCs w:val="24"/>
        </w:rPr>
        <w:object w:dxaOrig="1243" w:dyaOrig="448" w14:anchorId="166E4998">
          <v:shape id="_x0000_i1361" type="#_x0000_t75" alt="eqIde317300514a87fdc7838835014a25bc8" style="width:62.4pt;height:22.2pt" o:ole="">
            <v:imagedata r:id="rId576" o:title="eqIde317300514a87fdc7838835014a25bc8"/>
          </v:shape>
          <o:OLEObject Type="Embed" ProgID="Equation.DSMT4" ShapeID="_x0000_i1361" DrawAspect="Content" ObjectID="_1830061937" r:id="rId577"/>
        </w:object>
      </w:r>
      <w:r w:rsidRPr="003502A1">
        <w:rPr>
          <w:szCs w:val="24"/>
        </w:rPr>
        <w:t>时，</w:t>
      </w:r>
      <w:r w:rsidRPr="003502A1">
        <w:rPr>
          <w:szCs w:val="24"/>
        </w:rPr>
        <w:object w:dxaOrig="1087" w:dyaOrig="433" w14:anchorId="2009FB20">
          <v:shape id="_x0000_i1362" type="#_x0000_t75" alt="eqIdb0c72d250a079379c5175693c165248c" style="width:54.6pt;height:21.6pt" o:ole="">
            <v:imagedata r:id="rId568" o:title="eqIdb0c72d250a079379c5175693c165248c"/>
          </v:shape>
          <o:OLEObject Type="Embed" ProgID="Equation.DSMT4" ShapeID="_x0000_i1362" DrawAspect="Content" ObjectID="_1830061938" r:id="rId578"/>
        </w:object>
      </w:r>
      <w:r w:rsidRPr="003502A1">
        <w:rPr>
          <w:szCs w:val="24"/>
        </w:rPr>
        <w:t>，</w:t>
      </w:r>
      <w:r w:rsidRPr="003502A1">
        <w:rPr>
          <w:szCs w:val="24"/>
        </w:rPr>
        <w:object w:dxaOrig="644" w:dyaOrig="445" w14:anchorId="39F3C93A">
          <v:shape id="_x0000_i1363" type="#_x0000_t75" alt="eqId09f86f37ec8e15846bd731ab4fcdbacd" style="width:32.4pt;height:22.2pt" o:ole="">
            <v:imagedata r:id="rId110" o:title="eqId09f86f37ec8e15846bd731ab4fcdbacd"/>
          </v:shape>
          <o:OLEObject Type="Embed" ProgID="Equation.DSMT4" ShapeID="_x0000_i1363" DrawAspect="Content" ObjectID="_1830061939" r:id="rId579"/>
        </w:object>
      </w:r>
      <w:r w:rsidRPr="003502A1">
        <w:rPr>
          <w:szCs w:val="24"/>
        </w:rPr>
        <w:t>单调递增；</w:t>
      </w:r>
    </w:p>
    <w:p w14:paraId="699AD71C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所以</w:t>
      </w:r>
      <w:r w:rsidRPr="003502A1">
        <w:rPr>
          <w:szCs w:val="24"/>
        </w:rPr>
        <w:object w:dxaOrig="644" w:dyaOrig="445" w14:anchorId="587B7E4D">
          <v:shape id="_x0000_i1364" type="#_x0000_t75" alt="eqId09f86f37ec8e15846bd731ab4fcdbacd" style="width:32.4pt;height:22.2pt" o:ole="">
            <v:imagedata r:id="rId110" o:title="eqId09f86f37ec8e15846bd731ab4fcdbacd"/>
          </v:shape>
          <o:OLEObject Type="Embed" ProgID="Equation.DSMT4" ShapeID="_x0000_i1364" DrawAspect="Content" ObjectID="_1830061940" r:id="rId580"/>
        </w:object>
      </w:r>
      <w:r w:rsidRPr="003502A1">
        <w:rPr>
          <w:szCs w:val="24"/>
        </w:rPr>
        <w:t>在</w:t>
      </w:r>
      <w:r w:rsidRPr="003502A1">
        <w:rPr>
          <w:szCs w:val="24"/>
        </w:rPr>
        <w:object w:dxaOrig="821" w:dyaOrig="310" w14:anchorId="14A92DB6">
          <v:shape id="_x0000_i1365" type="#_x0000_t75" alt="eqId4588d4afd8e5eba8afe6e4722a49521c" style="width:40.8pt;height:15.6pt" o:ole="">
            <v:imagedata r:id="rId560" o:title="eqId4588d4afd8e5eba8afe6e4722a49521c"/>
          </v:shape>
          <o:OLEObject Type="Embed" ProgID="Equation.DSMT4" ShapeID="_x0000_i1365" DrawAspect="Content" ObjectID="_1830061941" r:id="rId581"/>
        </w:object>
      </w:r>
      <w:r w:rsidRPr="003502A1">
        <w:rPr>
          <w:szCs w:val="24"/>
        </w:rPr>
        <w:t>处取得极大值</w:t>
      </w:r>
      <w:r w:rsidRPr="003502A1">
        <w:rPr>
          <w:szCs w:val="24"/>
        </w:rPr>
        <w:object w:dxaOrig="2774" w:dyaOrig="693" w14:anchorId="394B5B83">
          <v:shape id="_x0000_i1366" type="#_x0000_t75" alt="eqId82d714d06953aa1d4f609264187bbc82" style="width:138.6pt;height:34.8pt" o:ole="">
            <v:imagedata r:id="rId582" o:title="eqId82d714d06953aa1d4f609264187bbc82"/>
          </v:shape>
          <o:OLEObject Type="Embed" ProgID="Equation.DSMT4" ShapeID="_x0000_i1366" DrawAspect="Content" ObjectID="_1830061942" r:id="rId583"/>
        </w:object>
      </w:r>
      <w:r w:rsidRPr="003502A1">
        <w:rPr>
          <w:szCs w:val="24"/>
        </w:rPr>
        <w:t>，</w:t>
      </w:r>
    </w:p>
    <w:p w14:paraId="743B2A01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在</w:t>
      </w:r>
      <w:r w:rsidRPr="003502A1">
        <w:rPr>
          <w:szCs w:val="24"/>
        </w:rPr>
        <w:object w:dxaOrig="621" w:dyaOrig="310" w14:anchorId="1B027381">
          <v:shape id="_x0000_i1367" type="#_x0000_t75" alt="eqId707ea658f3a9359f5740d5aab48f7948" style="width:31.2pt;height:15.6pt" o:ole="">
            <v:imagedata r:id="rId562" o:title="eqId707ea658f3a9359f5740d5aab48f7948"/>
          </v:shape>
          <o:OLEObject Type="Embed" ProgID="Equation.DSMT4" ShapeID="_x0000_i1367" DrawAspect="Content" ObjectID="_1830061943" r:id="rId584"/>
        </w:object>
      </w:r>
      <w:r w:rsidRPr="003502A1">
        <w:rPr>
          <w:szCs w:val="24"/>
        </w:rPr>
        <w:t>处取得极小值</w:t>
      </w:r>
      <w:r w:rsidRPr="003502A1">
        <w:rPr>
          <w:szCs w:val="24"/>
        </w:rPr>
        <w:object w:dxaOrig="1820" w:dyaOrig="436" w14:anchorId="4815D735">
          <v:shape id="_x0000_i1368" type="#_x0000_t75" alt="eqId1c9dba77a18795e345196043c0ebe37f" style="width:91.2pt;height:21.6pt" o:ole="">
            <v:imagedata r:id="rId585" o:title="eqId1c9dba77a18795e345196043c0ebe37f"/>
          </v:shape>
          <o:OLEObject Type="Embed" ProgID="Equation.DSMT4" ShapeID="_x0000_i1368" DrawAspect="Content" ObjectID="_1830061944" r:id="rId586"/>
        </w:object>
      </w:r>
      <w:r w:rsidRPr="003502A1">
        <w:rPr>
          <w:szCs w:val="24"/>
        </w:rPr>
        <w:t>．</w:t>
      </w:r>
    </w:p>
    <w:p w14:paraId="1CC76A97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因为</w:t>
      </w:r>
      <w:r w:rsidRPr="003502A1">
        <w:rPr>
          <w:szCs w:val="24"/>
        </w:rPr>
        <w:object w:dxaOrig="1110" w:dyaOrig="745" w14:anchorId="08EDE0B4">
          <v:shape id="_x0000_i1369" type="#_x0000_t75" alt="eqId00916686109bd6e6c2c95d3fc49bce08" style="width:55.8pt;height:37.2pt" o:ole="">
            <v:imagedata r:id="rId108" o:title="eqId00916686109bd6e6c2c95d3fc49bce08"/>
          </v:shape>
          <o:OLEObject Type="Embed" ProgID="Equation.DSMT4" ShapeID="_x0000_i1369" DrawAspect="Content" ObjectID="_1830061945" r:id="rId587"/>
        </w:object>
      </w:r>
      <w:r w:rsidRPr="003502A1">
        <w:rPr>
          <w:szCs w:val="24"/>
        </w:rPr>
        <w:t>，所以</w:t>
      </w:r>
      <w:r w:rsidRPr="003502A1">
        <w:rPr>
          <w:szCs w:val="24"/>
        </w:rPr>
        <w:object w:dxaOrig="3730" w:dyaOrig="740" w14:anchorId="28D201B4">
          <v:shape id="_x0000_i1370" type="#_x0000_t75" alt="eqIdf0cf954a5f31d2997e62388c48a568ad" style="width:186.6pt;height:37.2pt" o:ole="">
            <v:imagedata r:id="rId588" o:title="eqIdf0cf954a5f31d2997e62388c48a568ad"/>
          </v:shape>
          <o:OLEObject Type="Embed" ProgID="Equation.DSMT4" ShapeID="_x0000_i1370" DrawAspect="Content" ObjectID="_1830061946" r:id="rId589"/>
        </w:object>
      </w:r>
      <w:r w:rsidRPr="003502A1">
        <w:rPr>
          <w:szCs w:val="24"/>
        </w:rPr>
        <w:t>，又</w:t>
      </w:r>
      <w:r w:rsidRPr="003502A1">
        <w:rPr>
          <w:szCs w:val="24"/>
        </w:rPr>
        <w:object w:dxaOrig="1620" w:dyaOrig="690" w14:anchorId="1B982598">
          <v:shape id="_x0000_i1371" type="#_x0000_t75" alt="eqId8e7680099c7c8bbcbfc773340e5ee5d6" style="width:81pt;height:34.8pt" o:ole="">
            <v:imagedata r:id="rId590" o:title="eqId8e7680099c7c8bbcbfc773340e5ee5d6"/>
          </v:shape>
          <o:OLEObject Type="Embed" ProgID="Equation.DSMT4" ShapeID="_x0000_i1371" DrawAspect="Content" ObjectID="_1830061947" r:id="rId591"/>
        </w:object>
      </w:r>
      <w:r w:rsidRPr="003502A1">
        <w:rPr>
          <w:szCs w:val="24"/>
        </w:rPr>
        <w:t>，</w:t>
      </w:r>
    </w:p>
    <w:p w14:paraId="2950F102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所以</w:t>
      </w:r>
      <w:r w:rsidRPr="003502A1">
        <w:rPr>
          <w:szCs w:val="24"/>
        </w:rPr>
        <w:object w:dxaOrig="1220" w:dyaOrig="440" w14:anchorId="36E6EB78">
          <v:shape id="_x0000_i1372" type="#_x0000_t75" alt="eqId5d2ed94bb1adda26855e730644ab6393" style="width:61.2pt;height:22.2pt" o:ole="">
            <v:imagedata r:id="rId592" o:title="eqId5d2ed94bb1adda26855e730644ab6393"/>
          </v:shape>
          <o:OLEObject Type="Embed" ProgID="Equation.DSMT4" ShapeID="_x0000_i1372" DrawAspect="Content" ObjectID="_1830061948" r:id="rId593"/>
        </w:object>
      </w:r>
      <w:r w:rsidRPr="003502A1">
        <w:rPr>
          <w:szCs w:val="24"/>
        </w:rPr>
        <w:t>，使得</w:t>
      </w:r>
      <w:r w:rsidRPr="003502A1">
        <w:rPr>
          <w:szCs w:val="24"/>
        </w:rPr>
        <w:object w:dxaOrig="1110" w:dyaOrig="447" w14:anchorId="53E43DB9">
          <v:shape id="_x0000_i1373" type="#_x0000_t75" alt="eqId7e8946ef75a9987cc5fdbbd06ddff46a" style="width:55.8pt;height:22.2pt" o:ole="">
            <v:imagedata r:id="rId594" o:title="eqId7e8946ef75a9987cc5fdbbd06ddff46a"/>
          </v:shape>
          <o:OLEObject Type="Embed" ProgID="Equation.DSMT4" ShapeID="_x0000_i1373" DrawAspect="Content" ObjectID="_1830061949" r:id="rId595"/>
        </w:object>
      </w:r>
      <w:r w:rsidRPr="003502A1">
        <w:rPr>
          <w:szCs w:val="24"/>
        </w:rPr>
        <w:t>，即</w:t>
      </w:r>
      <w:r w:rsidRPr="003502A1">
        <w:rPr>
          <w:szCs w:val="24"/>
        </w:rPr>
        <w:object w:dxaOrig="644" w:dyaOrig="445" w14:anchorId="7620C7F5">
          <v:shape id="_x0000_i1374" type="#_x0000_t75" alt="eqId09f86f37ec8e15846bd731ab4fcdbacd" style="width:32.4pt;height:22.2pt" o:ole="">
            <v:imagedata r:id="rId110" o:title="eqId09f86f37ec8e15846bd731ab4fcdbacd"/>
          </v:shape>
          <o:OLEObject Type="Embed" ProgID="Equation.DSMT4" ShapeID="_x0000_i1374" DrawAspect="Content" ObjectID="_1830061950" r:id="rId596"/>
        </w:object>
      </w:r>
      <w:r w:rsidRPr="003502A1">
        <w:rPr>
          <w:szCs w:val="24"/>
        </w:rPr>
        <w:t>在</w:t>
      </w:r>
      <w:r w:rsidRPr="003502A1">
        <w:rPr>
          <w:szCs w:val="24"/>
        </w:rPr>
        <w:object w:dxaOrig="865" w:dyaOrig="444" w14:anchorId="62A3F577">
          <v:shape id="_x0000_i1375" type="#_x0000_t75" alt="eqId189b2da6c420bf8f8900002d14f65f72" style="width:43.2pt;height:22.2pt" o:ole="">
            <v:imagedata r:id="rId597" o:title="eqId189b2da6c420bf8f8900002d14f65f72"/>
          </v:shape>
          <o:OLEObject Type="Embed" ProgID="Equation.DSMT4" ShapeID="_x0000_i1375" DrawAspect="Content" ObjectID="_1830061951" r:id="rId598"/>
        </w:object>
      </w:r>
      <w:r w:rsidRPr="003502A1">
        <w:rPr>
          <w:szCs w:val="24"/>
        </w:rPr>
        <w:t>上有</w:t>
      </w:r>
      <w:r w:rsidRPr="003502A1">
        <w:rPr>
          <w:szCs w:val="24"/>
        </w:rPr>
        <w:t>1</w:t>
      </w:r>
      <w:r w:rsidRPr="003502A1">
        <w:rPr>
          <w:szCs w:val="24"/>
        </w:rPr>
        <w:t>个零点；</w:t>
      </w:r>
    </w:p>
    <w:p w14:paraId="213A9E83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因为</w:t>
      </w:r>
      <w:r w:rsidRPr="003502A1">
        <w:rPr>
          <w:szCs w:val="24"/>
        </w:rPr>
        <w:object w:dxaOrig="1110" w:dyaOrig="745" w14:anchorId="470CD2FC">
          <v:shape id="_x0000_i1376" type="#_x0000_t75" alt="eqId00916686109bd6e6c2c95d3fc49bce08" style="width:55.8pt;height:37.2pt" o:ole="">
            <v:imagedata r:id="rId108" o:title="eqId00916686109bd6e6c2c95d3fc49bce08"/>
          </v:shape>
          <o:OLEObject Type="Embed" ProgID="Equation.DSMT4" ShapeID="_x0000_i1376" DrawAspect="Content" ObjectID="_1830061952" r:id="rId599"/>
        </w:object>
      </w:r>
      <w:r w:rsidRPr="003502A1">
        <w:rPr>
          <w:szCs w:val="24"/>
        </w:rPr>
        <w:t>，所以</w:t>
      </w:r>
      <w:r w:rsidRPr="003502A1">
        <w:rPr>
          <w:szCs w:val="24"/>
        </w:rPr>
        <w:object w:dxaOrig="1797" w:dyaOrig="302" w14:anchorId="5206F7F2">
          <v:shape id="_x0000_i1377" type="#_x0000_t75" alt="eqId46cefec20aa2ac2fcfb94108a82de6bc" style="width:90pt;height:15pt" o:ole="">
            <v:imagedata r:id="rId600" o:title="eqId46cefec20aa2ac2fcfb94108a82de6bc"/>
          </v:shape>
          <o:OLEObject Type="Embed" ProgID="Equation.DSMT4" ShapeID="_x0000_i1377" DrawAspect="Content" ObjectID="_1830061953" r:id="rId601"/>
        </w:object>
      </w:r>
      <w:r w:rsidRPr="003502A1">
        <w:rPr>
          <w:szCs w:val="24"/>
        </w:rPr>
        <w:t>，则</w:t>
      </w:r>
      <w:r w:rsidRPr="003502A1">
        <w:rPr>
          <w:szCs w:val="24"/>
        </w:rPr>
        <w:object w:dxaOrig="1198" w:dyaOrig="300" w14:anchorId="7062D60E">
          <v:shape id="_x0000_i1378" type="#_x0000_t75" alt="eqId6ad1ace9feaf5032c4adc067edaa9a64" style="width:60pt;height:15pt" o:ole="">
            <v:imagedata r:id="rId602" o:title="eqId6ad1ace9feaf5032c4adc067edaa9a64"/>
          </v:shape>
          <o:OLEObject Type="Embed" ProgID="Equation.DSMT4" ShapeID="_x0000_i1378" DrawAspect="Content" ObjectID="_1830061954" r:id="rId603"/>
        </w:object>
      </w:r>
      <w:r w:rsidRPr="003502A1">
        <w:rPr>
          <w:szCs w:val="24"/>
        </w:rPr>
        <w:t>，所以</w:t>
      </w:r>
      <w:r w:rsidRPr="003502A1">
        <w:rPr>
          <w:szCs w:val="24"/>
        </w:rPr>
        <w:object w:dxaOrig="3173" w:dyaOrig="695" w14:anchorId="1ABABA72">
          <v:shape id="_x0000_i1379" type="#_x0000_t75" alt="eqId2407d07d0dbf081c593f97d460091083" style="width:158.4pt;height:34.8pt" o:ole="">
            <v:imagedata r:id="rId604" o:title="eqId2407d07d0dbf081c593f97d460091083"/>
          </v:shape>
          <o:OLEObject Type="Embed" ProgID="Equation.DSMT4" ShapeID="_x0000_i1379" DrawAspect="Content" ObjectID="_1830061955" r:id="rId605"/>
        </w:object>
      </w:r>
      <w:r w:rsidRPr="003502A1">
        <w:rPr>
          <w:szCs w:val="24"/>
        </w:rPr>
        <w:t>，</w:t>
      </w:r>
    </w:p>
    <w:p w14:paraId="60DFD7B0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所以</w:t>
      </w:r>
      <w:r w:rsidRPr="003502A1">
        <w:rPr>
          <w:szCs w:val="24"/>
        </w:rPr>
        <w:object w:dxaOrig="1487" w:dyaOrig="436" w14:anchorId="088F5580">
          <v:shape id="_x0000_i1380" type="#_x0000_t75" alt="eqId90902c27d85379802b2aeddb165de0ba" style="width:74.4pt;height:21.6pt" o:ole="">
            <v:imagedata r:id="rId606" o:title="eqId90902c27d85379802b2aeddb165de0ba"/>
          </v:shape>
          <o:OLEObject Type="Embed" ProgID="Equation.DSMT4" ShapeID="_x0000_i1380" DrawAspect="Content" ObjectID="_1830061956" r:id="rId607"/>
        </w:object>
      </w:r>
      <w:r w:rsidRPr="003502A1">
        <w:rPr>
          <w:szCs w:val="24"/>
        </w:rPr>
        <w:t>，使得</w:t>
      </w:r>
      <w:r w:rsidRPr="003502A1">
        <w:rPr>
          <w:szCs w:val="24"/>
        </w:rPr>
        <w:object w:dxaOrig="1132" w:dyaOrig="449" w14:anchorId="7DCFB7CF">
          <v:shape id="_x0000_i1381" type="#_x0000_t75" alt="eqIdf0c7e00a742229216ae22f20e326f49e" style="width:56.4pt;height:22.2pt" o:ole="">
            <v:imagedata r:id="rId608" o:title="eqIdf0c7e00a742229216ae22f20e326f49e"/>
          </v:shape>
          <o:OLEObject Type="Embed" ProgID="Equation.DSMT4" ShapeID="_x0000_i1381" DrawAspect="Content" ObjectID="_1830061957" r:id="rId609"/>
        </w:object>
      </w:r>
      <w:r w:rsidRPr="003502A1">
        <w:rPr>
          <w:szCs w:val="24"/>
        </w:rPr>
        <w:t>，即</w:t>
      </w:r>
      <w:r w:rsidRPr="003502A1">
        <w:rPr>
          <w:szCs w:val="24"/>
        </w:rPr>
        <w:object w:dxaOrig="644" w:dyaOrig="445" w14:anchorId="24CB75C4">
          <v:shape id="_x0000_i1382" type="#_x0000_t75" alt="eqId09f86f37ec8e15846bd731ab4fcdbacd" style="width:32.4pt;height:22.2pt" o:ole="">
            <v:imagedata r:id="rId110" o:title="eqId09f86f37ec8e15846bd731ab4fcdbacd"/>
          </v:shape>
          <o:OLEObject Type="Embed" ProgID="Equation.DSMT4" ShapeID="_x0000_i1382" DrawAspect="Content" ObjectID="_1830061958" r:id="rId610"/>
        </w:object>
      </w:r>
      <w:r w:rsidRPr="003502A1">
        <w:rPr>
          <w:szCs w:val="24"/>
        </w:rPr>
        <w:t>在</w:t>
      </w:r>
      <w:r w:rsidRPr="003502A1">
        <w:rPr>
          <w:szCs w:val="24"/>
        </w:rPr>
        <w:object w:dxaOrig="865" w:dyaOrig="440" w14:anchorId="2C719388">
          <v:shape id="_x0000_i1383" type="#_x0000_t75" alt="eqIdce6bcc54f00613c979af6d66b4d9c580" style="width:43.2pt;height:22.2pt" o:ole="">
            <v:imagedata r:id="rId611" o:title="eqIdce6bcc54f00613c979af6d66b4d9c580"/>
          </v:shape>
          <o:OLEObject Type="Embed" ProgID="Equation.DSMT4" ShapeID="_x0000_i1383" DrawAspect="Content" ObjectID="_1830061959" r:id="rId612"/>
        </w:object>
      </w:r>
      <w:r w:rsidRPr="003502A1">
        <w:rPr>
          <w:szCs w:val="24"/>
        </w:rPr>
        <w:t>上有</w:t>
      </w:r>
      <w:r w:rsidRPr="003502A1">
        <w:rPr>
          <w:szCs w:val="24"/>
        </w:rPr>
        <w:t>1</w:t>
      </w:r>
      <w:r w:rsidRPr="003502A1">
        <w:rPr>
          <w:szCs w:val="24"/>
        </w:rPr>
        <w:t>个零点；</w:t>
      </w:r>
    </w:p>
    <w:p w14:paraId="06625B73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又</w:t>
      </w:r>
      <w:r w:rsidRPr="003502A1">
        <w:rPr>
          <w:szCs w:val="24"/>
        </w:rPr>
        <w:object w:dxaOrig="3019" w:dyaOrig="736" w14:anchorId="1C358C25">
          <v:shape id="_x0000_i1384" type="#_x0000_t75" alt="eqIda38e37a4ce838e87186276f8154ddbed" style="width:151.2pt;height:36.6pt" o:ole="">
            <v:imagedata r:id="rId613" o:title="eqIda38e37a4ce838e87186276f8154ddbed"/>
          </v:shape>
          <o:OLEObject Type="Embed" ProgID="Equation.DSMT4" ShapeID="_x0000_i1384" DrawAspect="Content" ObjectID="_1830061960" r:id="rId614"/>
        </w:object>
      </w:r>
      <w:r w:rsidRPr="003502A1">
        <w:rPr>
          <w:szCs w:val="24"/>
        </w:rPr>
        <w:t>，</w:t>
      </w:r>
    </w:p>
    <w:p w14:paraId="065AFC75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所以</w:t>
      </w:r>
      <w:r w:rsidRPr="003502A1">
        <w:rPr>
          <w:szCs w:val="24"/>
        </w:rPr>
        <w:object w:dxaOrig="1687" w:dyaOrig="437" w14:anchorId="4D4E22B6">
          <v:shape id="_x0000_i1385" type="#_x0000_t75" alt="eqIdf0af99b9564bee531c8000bd2b1ff182" style="width:84.6pt;height:21.6pt" o:ole="">
            <v:imagedata r:id="rId615" o:title="eqIdf0af99b9564bee531c8000bd2b1ff182"/>
          </v:shape>
          <o:OLEObject Type="Embed" ProgID="Equation.DSMT4" ShapeID="_x0000_i1385" DrawAspect="Content" ObjectID="_1830061961" r:id="rId616"/>
        </w:object>
      </w:r>
      <w:r w:rsidRPr="003502A1">
        <w:rPr>
          <w:szCs w:val="24"/>
        </w:rPr>
        <w:t>，使得</w:t>
      </w:r>
      <w:r w:rsidRPr="003502A1">
        <w:rPr>
          <w:szCs w:val="24"/>
        </w:rPr>
        <w:object w:dxaOrig="1132" w:dyaOrig="444" w14:anchorId="49966D98">
          <v:shape id="_x0000_i1386" type="#_x0000_t75" alt="eqIdba35bd709f9499f46518bcdfa3a73e97" style="width:56.4pt;height:22.2pt" o:ole="">
            <v:imagedata r:id="rId617" o:title="eqIdba35bd709f9499f46518bcdfa3a73e97"/>
          </v:shape>
          <o:OLEObject Type="Embed" ProgID="Equation.DSMT4" ShapeID="_x0000_i1386" DrawAspect="Content" ObjectID="_1830061962" r:id="rId618"/>
        </w:object>
      </w:r>
      <w:r w:rsidRPr="003502A1">
        <w:rPr>
          <w:szCs w:val="24"/>
        </w:rPr>
        <w:t>，即</w:t>
      </w:r>
      <w:r w:rsidRPr="003502A1">
        <w:rPr>
          <w:szCs w:val="24"/>
        </w:rPr>
        <w:object w:dxaOrig="644" w:dyaOrig="445" w14:anchorId="2AF73304">
          <v:shape id="_x0000_i1387" type="#_x0000_t75" alt="eqId09f86f37ec8e15846bd731ab4fcdbacd" style="width:32.4pt;height:22.2pt" o:ole="">
            <v:imagedata r:id="rId110" o:title="eqId09f86f37ec8e15846bd731ab4fcdbacd"/>
          </v:shape>
          <o:OLEObject Type="Embed" ProgID="Equation.DSMT4" ShapeID="_x0000_i1387" DrawAspect="Content" ObjectID="_1830061963" r:id="rId619"/>
        </w:object>
      </w:r>
      <w:r w:rsidRPr="003502A1">
        <w:rPr>
          <w:szCs w:val="24"/>
        </w:rPr>
        <w:t>在</w:t>
      </w:r>
      <w:r w:rsidRPr="003502A1">
        <w:rPr>
          <w:szCs w:val="24"/>
        </w:rPr>
        <w:object w:dxaOrig="1065" w:dyaOrig="453" w14:anchorId="686CEF47">
          <v:shape id="_x0000_i1388" type="#_x0000_t75" alt="eqId2a8a85c672ebc67b41f5842f04fcdb9d" style="width:53.4pt;height:22.8pt" o:ole="">
            <v:imagedata r:id="rId620" o:title="eqId2a8a85c672ebc67b41f5842f04fcdb9d"/>
          </v:shape>
          <o:OLEObject Type="Embed" ProgID="Equation.DSMT4" ShapeID="_x0000_i1388" DrawAspect="Content" ObjectID="_1830061964" r:id="rId621"/>
        </w:object>
      </w:r>
      <w:r w:rsidRPr="003502A1">
        <w:rPr>
          <w:szCs w:val="24"/>
        </w:rPr>
        <w:t>上有</w:t>
      </w:r>
      <w:r w:rsidRPr="003502A1">
        <w:rPr>
          <w:szCs w:val="24"/>
        </w:rPr>
        <w:t>1</w:t>
      </w:r>
      <w:r w:rsidRPr="003502A1">
        <w:rPr>
          <w:szCs w:val="24"/>
        </w:rPr>
        <w:t>个零点．</w:t>
      </w:r>
    </w:p>
    <w:p w14:paraId="6B93D863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综上，当</w:t>
      </w:r>
      <w:r w:rsidRPr="003502A1">
        <w:rPr>
          <w:szCs w:val="24"/>
        </w:rPr>
        <w:object w:dxaOrig="1110" w:dyaOrig="745" w14:anchorId="362453EE">
          <v:shape id="_x0000_i1389" type="#_x0000_t75" alt="eqId00916686109bd6e6c2c95d3fc49bce08" style="width:55.8pt;height:37.2pt" o:ole="">
            <v:imagedata r:id="rId108" o:title="eqId00916686109bd6e6c2c95d3fc49bce08"/>
          </v:shape>
          <o:OLEObject Type="Embed" ProgID="Equation.DSMT4" ShapeID="_x0000_i1389" DrawAspect="Content" ObjectID="_1830061965" r:id="rId622"/>
        </w:object>
      </w:r>
      <w:r w:rsidRPr="003502A1">
        <w:rPr>
          <w:szCs w:val="24"/>
        </w:rPr>
        <w:t>，</w:t>
      </w:r>
      <w:r w:rsidRPr="003502A1">
        <w:rPr>
          <w:szCs w:val="24"/>
        </w:rPr>
        <w:object w:dxaOrig="644" w:dyaOrig="445" w14:anchorId="2AB4A2D6">
          <v:shape id="_x0000_i1390" type="#_x0000_t75" alt="eqId09f86f37ec8e15846bd731ab4fcdbacd" style="width:32.4pt;height:22.2pt" o:ole="">
            <v:imagedata r:id="rId110" o:title="eqId09f86f37ec8e15846bd731ab4fcdbacd"/>
          </v:shape>
          <o:OLEObject Type="Embed" ProgID="Equation.DSMT4" ShapeID="_x0000_i1390" DrawAspect="Content" ObjectID="_1830061966" r:id="rId623"/>
        </w:object>
      </w:r>
      <w:r w:rsidRPr="003502A1">
        <w:rPr>
          <w:szCs w:val="24"/>
        </w:rPr>
        <w:t>有</w:t>
      </w:r>
      <w:r w:rsidRPr="003502A1">
        <w:rPr>
          <w:szCs w:val="24"/>
        </w:rPr>
        <w:t>3</w:t>
      </w:r>
      <w:r w:rsidRPr="003502A1">
        <w:rPr>
          <w:szCs w:val="24"/>
        </w:rPr>
        <w:t>个零点．</w:t>
      </w:r>
    </w:p>
    <w:p w14:paraId="27374558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8</w:t>
      </w:r>
      <w:r w:rsidRPr="003502A1">
        <w:rPr>
          <w:szCs w:val="24"/>
        </w:rPr>
        <w:t>．</w:t>
      </w:r>
      <w:r w:rsidRPr="003502A1">
        <w:rPr>
          <w:szCs w:val="24"/>
        </w:rPr>
        <w:t>(1)</w:t>
      </w:r>
      <w:r w:rsidRPr="003502A1">
        <w:rPr>
          <w:szCs w:val="24"/>
        </w:rPr>
        <w:object w:dxaOrig="399" w:dyaOrig="682" w14:anchorId="76982CB0">
          <v:shape id="_x0000_i1415" type="#_x0000_t75" alt="eqIdc0211da37e92f915e781691296578ba0" style="width:19.8pt;height:34.2pt" o:ole="">
            <v:imagedata r:id="rId624" o:title="eqIdc0211da37e92f915e781691296578ba0"/>
          </v:shape>
          <o:OLEObject Type="Embed" ProgID="Equation.DSMT4" ShapeID="_x0000_i1415" DrawAspect="Content" ObjectID="_1830061967" r:id="rId625"/>
        </w:object>
      </w:r>
    </w:p>
    <w:p w14:paraId="0E6BFE57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lastRenderedPageBreak/>
        <w:t>(2)</w:t>
      </w:r>
      <w:r w:rsidRPr="003502A1">
        <w:rPr>
          <w:szCs w:val="24"/>
        </w:rPr>
        <w:object w:dxaOrig="355" w:dyaOrig="693" w14:anchorId="46F76043">
          <v:shape id="_x0000_i1416" type="#_x0000_t75" alt="eqId33b82431ce1ad53c437b47b4e9c12cd2" style="width:18pt;height:34.8pt" o:ole="">
            <v:imagedata r:id="rId626" o:title="eqId33b82431ce1ad53c437b47b4e9c12cd2"/>
          </v:shape>
          <o:OLEObject Type="Embed" ProgID="Equation.DSMT4" ShapeID="_x0000_i1416" DrawAspect="Content" ObjectID="_1830061968" r:id="rId627"/>
        </w:object>
      </w:r>
    </w:p>
    <w:p w14:paraId="6008FA03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(3)</w:t>
      </w:r>
      <w:r w:rsidRPr="003502A1">
        <w:rPr>
          <w:szCs w:val="24"/>
        </w:rPr>
        <w:object w:dxaOrig="1465" w:dyaOrig="405" w14:anchorId="1B34BBCA">
          <v:shape id="_x0000_i1417" type="#_x0000_t75" alt="eqId459a8980dba6d7aa5d5a57c9e7c5641a" style="width:73.2pt;height:20.4pt" o:ole="">
            <v:imagedata r:id="rId628" o:title="eqId459a8980dba6d7aa5d5a57c9e7c5641a"/>
          </v:shape>
          <o:OLEObject Type="Embed" ProgID="Equation.DSMT4" ShapeID="_x0000_i1417" DrawAspect="Content" ObjectID="_1830061969" r:id="rId629"/>
        </w:object>
      </w:r>
    </w:p>
    <w:p w14:paraId="536C3DF3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【分析】（</w:t>
      </w:r>
      <w:r w:rsidRPr="003502A1">
        <w:rPr>
          <w:szCs w:val="24"/>
        </w:rPr>
        <w:t>1</w:t>
      </w:r>
      <w:r w:rsidRPr="003502A1">
        <w:rPr>
          <w:szCs w:val="24"/>
        </w:rPr>
        <w:t>）由向量运算可得</w:t>
      </w:r>
      <w:r w:rsidRPr="003502A1">
        <w:rPr>
          <w:szCs w:val="24"/>
        </w:rPr>
        <w:object w:dxaOrig="2886" w:dyaOrig="448" w14:anchorId="5114F8DE">
          <v:shape id="_x0000_i1418" type="#_x0000_t75" alt="eqIda54a91047caff6d48342b3e525f53012" style="width:144.6pt;height:22.2pt" o:ole="">
            <v:imagedata r:id="rId630" o:title="eqIda54a91047caff6d48342b3e525f53012"/>
          </v:shape>
          <o:OLEObject Type="Embed" ProgID="Equation.DSMT4" ShapeID="_x0000_i1418" DrawAspect="Content" ObjectID="_1830061970" r:id="rId631"/>
        </w:object>
      </w:r>
      <w:r w:rsidRPr="003502A1">
        <w:rPr>
          <w:szCs w:val="24"/>
        </w:rPr>
        <w:t>，然后由正弦定理边角互化可得答案；</w:t>
      </w:r>
    </w:p>
    <w:p w14:paraId="7A916C97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（</w:t>
      </w:r>
      <w:r w:rsidRPr="003502A1">
        <w:rPr>
          <w:szCs w:val="24"/>
        </w:rPr>
        <w:t>2</w:t>
      </w:r>
      <w:r w:rsidRPr="003502A1">
        <w:rPr>
          <w:szCs w:val="24"/>
        </w:rPr>
        <w:t>）由题及余弦定理可得</w:t>
      </w:r>
      <w:r w:rsidRPr="003502A1">
        <w:rPr>
          <w:szCs w:val="24"/>
        </w:rPr>
        <w:object w:dxaOrig="2130" w:dyaOrig="316" w14:anchorId="2C9C373D">
          <v:shape id="_x0000_i1419" type="#_x0000_t75" alt="eqIdb2a750b6425131697d32b6cc69108170" style="width:106.8pt;height:15.6pt" o:ole="">
            <v:imagedata r:id="rId632" o:title="eqIdb2a750b6425131697d32b6cc69108170"/>
          </v:shape>
          <o:OLEObject Type="Embed" ProgID="Equation.DSMT4" ShapeID="_x0000_i1419" DrawAspect="Content" ObjectID="_1830061971" r:id="rId633"/>
        </w:object>
      </w:r>
      <w:r w:rsidRPr="003502A1">
        <w:rPr>
          <w:szCs w:val="24"/>
        </w:rPr>
        <w:t>，然后由（</w:t>
      </w:r>
      <w:r w:rsidRPr="003502A1">
        <w:rPr>
          <w:szCs w:val="24"/>
        </w:rPr>
        <w:t>1</w:t>
      </w:r>
      <w:r w:rsidRPr="003502A1">
        <w:rPr>
          <w:szCs w:val="24"/>
        </w:rPr>
        <w:t>）结合</w:t>
      </w:r>
      <w:r w:rsidRPr="003502A1">
        <w:rPr>
          <w:szCs w:val="24"/>
        </w:rPr>
        <w:object w:dxaOrig="2309" w:dyaOrig="399" w14:anchorId="7FFFE9C9">
          <v:shape id="_x0000_i1420" type="#_x0000_t75" alt="eqId4b9cb78b22b2ef3cefb627e785d040b6" style="width:115.2pt;height:19.8pt" o:ole="">
            <v:imagedata r:id="rId634" o:title="eqId4b9cb78b22b2ef3cefb627e785d040b6"/>
          </v:shape>
          <o:OLEObject Type="Embed" ProgID="Equation.DSMT4" ShapeID="_x0000_i1420" DrawAspect="Content" ObjectID="_1830061972" r:id="rId635"/>
        </w:object>
      </w:r>
      <w:r w:rsidRPr="003502A1">
        <w:rPr>
          <w:szCs w:val="24"/>
        </w:rPr>
        <w:t>可得答案；</w:t>
      </w:r>
    </w:p>
    <w:p w14:paraId="37FFCA7A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（</w:t>
      </w:r>
      <w:r w:rsidRPr="003502A1">
        <w:rPr>
          <w:szCs w:val="24"/>
        </w:rPr>
        <w:t>3</w:t>
      </w:r>
      <w:r w:rsidRPr="003502A1">
        <w:rPr>
          <w:szCs w:val="24"/>
        </w:rPr>
        <w:t>）解法一：设</w:t>
      </w:r>
      <w:r w:rsidRPr="003502A1">
        <w:rPr>
          <w:szCs w:val="24"/>
        </w:rPr>
        <w:object w:dxaOrig="1243" w:dyaOrig="307" w14:anchorId="17B8C0EE">
          <v:shape id="_x0000_i1421" type="#_x0000_t75" alt="eqId763cfa01bfe566d183882df89f87eda5" style="width:62.4pt;height:15.6pt" o:ole="">
            <v:imagedata r:id="rId636" o:title="eqId763cfa01bfe566d183882df89f87eda5"/>
          </v:shape>
          <o:OLEObject Type="Embed" ProgID="Equation.DSMT4" ShapeID="_x0000_i1421" DrawAspect="Content" ObjectID="_1830061973" r:id="rId637"/>
        </w:object>
      </w:r>
      <w:r w:rsidRPr="003502A1">
        <w:rPr>
          <w:szCs w:val="24"/>
        </w:rPr>
        <w:t>，</w:t>
      </w:r>
      <w:r w:rsidRPr="003502A1">
        <w:rPr>
          <w:szCs w:val="24"/>
        </w:rPr>
        <w:object w:dxaOrig="954" w:dyaOrig="534" w14:anchorId="25CE1625">
          <v:shape id="_x0000_i1422" type="#_x0000_t75" alt="eqIdfd3acdbba675a66a8c6a77e481bef3e3" style="width:48pt;height:27pt" o:ole="">
            <v:imagedata r:id="rId638" o:title="eqIdfd3acdbba675a66a8c6a77e481bef3e3"/>
          </v:shape>
          <o:OLEObject Type="Embed" ProgID="Equation.DSMT4" ShapeID="_x0000_i1422" DrawAspect="Content" ObjectID="_1830061974" r:id="rId639"/>
        </w:object>
      </w:r>
      <w:r w:rsidRPr="003502A1">
        <w:rPr>
          <w:szCs w:val="24"/>
        </w:rPr>
        <w:t>，然后在</w:t>
      </w:r>
      <w:r w:rsidRPr="003502A1">
        <w:rPr>
          <w:szCs w:val="24"/>
        </w:rPr>
        <w:object w:dxaOrig="776" w:dyaOrig="303" w14:anchorId="6E345F4F">
          <v:shape id="_x0000_i1423" type="#_x0000_t75" alt="eqId7ac451db3443cabb204f96c31fd4a02e" style="width:39pt;height:15pt" o:ole="">
            <v:imagedata r:id="rId640" o:title="eqId7ac451db3443cabb204f96c31fd4a02e"/>
          </v:shape>
          <o:OLEObject Type="Embed" ProgID="Equation.DSMT4" ShapeID="_x0000_i1423" DrawAspect="Content" ObjectID="_1830061975" r:id="rId641"/>
        </w:object>
      </w:r>
      <w:r w:rsidRPr="003502A1">
        <w:rPr>
          <w:szCs w:val="24"/>
        </w:rPr>
        <w:t>，</w:t>
      </w:r>
      <w:r w:rsidRPr="003502A1">
        <w:rPr>
          <w:szCs w:val="24"/>
        </w:rPr>
        <w:object w:dxaOrig="865" w:dyaOrig="309" w14:anchorId="6A3939AE">
          <v:shape id="_x0000_i1424" type="#_x0000_t75" alt="eqId661ff55b5ebbadfb600989af3cfce2fd" style="width:43.2pt;height:15.6pt" o:ole="">
            <v:imagedata r:id="rId642" o:title="eqId661ff55b5ebbadfb600989af3cfce2fd"/>
          </v:shape>
          <o:OLEObject Type="Embed" ProgID="Equation.DSMT4" ShapeID="_x0000_i1424" DrawAspect="Content" ObjectID="_1830061976" r:id="rId643"/>
        </w:object>
      </w:r>
      <w:r w:rsidRPr="003502A1">
        <w:rPr>
          <w:szCs w:val="24"/>
        </w:rPr>
        <w:t>中利用正弦定理可得</w:t>
      </w:r>
    </w:p>
    <w:p w14:paraId="6B077A44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object w:dxaOrig="2664" w:dyaOrig="1132" w14:anchorId="3066BC47">
          <v:shape id="_x0000_i1425" type="#_x0000_t75" alt="eqIde1a8f23639e6dd0becaea40b89ae001a" style="width:133.2pt;height:56.4pt" o:ole="">
            <v:imagedata r:id="rId644" o:title="eqIde1a8f23639e6dd0becaea40b89ae001a"/>
          </v:shape>
          <o:OLEObject Type="Embed" ProgID="Equation.DSMT4" ShapeID="_x0000_i1425" DrawAspect="Content" ObjectID="_1830061977" r:id="rId645"/>
        </w:object>
      </w:r>
      <w:r w:rsidRPr="003502A1">
        <w:rPr>
          <w:szCs w:val="24"/>
        </w:rPr>
        <w:t>，然后由三角函数性质可得答案；解法二：由题</w:t>
      </w:r>
      <w:r w:rsidRPr="003502A1">
        <w:rPr>
          <w:szCs w:val="24"/>
        </w:rPr>
        <w:object w:dxaOrig="2020" w:dyaOrig="688" w14:anchorId="7051B121">
          <v:shape id="_x0000_i1426" type="#_x0000_t75" alt="eqId014ce09c4d8dd8cd027af650dc036612" style="width:100.8pt;height:34.2pt" o:ole="">
            <v:imagedata r:id="rId646" o:title="eqId014ce09c4d8dd8cd027af650dc036612"/>
          </v:shape>
          <o:OLEObject Type="Embed" ProgID="Equation.DSMT4" ShapeID="_x0000_i1426" DrawAspect="Content" ObjectID="_1830061978" r:id="rId647"/>
        </w:object>
      </w:r>
      <w:r w:rsidRPr="003502A1">
        <w:rPr>
          <w:szCs w:val="24"/>
        </w:rPr>
        <w:t>，又</w:t>
      </w:r>
      <w:r w:rsidRPr="003502A1">
        <w:rPr>
          <w:szCs w:val="24"/>
        </w:rPr>
        <w:object w:dxaOrig="2152" w:dyaOrig="686" w14:anchorId="090527D1">
          <v:shape id="_x0000_i1427" type="#_x0000_t75" alt="eqId3699bfa78fdd27bb31709c0b455786b2" style="width:107.4pt;height:34.2pt" o:ole="">
            <v:imagedata r:id="rId648" o:title="eqId3699bfa78fdd27bb31709c0b455786b2"/>
          </v:shape>
          <o:OLEObject Type="Embed" ProgID="Equation.DSMT4" ShapeID="_x0000_i1427" DrawAspect="Content" ObjectID="_1830061979" r:id="rId649"/>
        </w:object>
      </w:r>
      <w:r w:rsidRPr="003502A1">
        <w:rPr>
          <w:szCs w:val="24"/>
        </w:rPr>
        <w:t>可得</w:t>
      </w:r>
      <w:r w:rsidRPr="003502A1">
        <w:rPr>
          <w:szCs w:val="24"/>
        </w:rPr>
        <w:object w:dxaOrig="2286" w:dyaOrig="350" w14:anchorId="25D534E6">
          <v:shape id="_x0000_i1428" type="#_x0000_t75" alt="eqId5b5048f4b13be17bb94d318ee3df5d09" style="width:114.6pt;height:17.4pt" o:ole="">
            <v:imagedata r:id="rId650" o:title="eqId5b5048f4b13be17bb94d318ee3df5d09"/>
          </v:shape>
          <o:OLEObject Type="Embed" ProgID="Equation.DSMT4" ShapeID="_x0000_i1428" DrawAspect="Content" ObjectID="_1830061980" r:id="rId651"/>
        </w:object>
      </w:r>
      <w:r w:rsidRPr="003502A1">
        <w:rPr>
          <w:szCs w:val="24"/>
        </w:rPr>
        <w:t>，然后由正弦定理边角互化可得</w:t>
      </w:r>
      <w:r w:rsidRPr="003502A1">
        <w:rPr>
          <w:szCs w:val="24"/>
        </w:rPr>
        <w:object w:dxaOrig="1998" w:dyaOrig="400" w14:anchorId="7F5B2954">
          <v:shape id="_x0000_i1429" type="#_x0000_t75" alt="eqIdfce16a87f953c12edb2952a8716a9981" style="width:100.2pt;height:19.8pt" o:ole="">
            <v:imagedata r:id="rId652" o:title="eqIdfce16a87f953c12edb2952a8716a9981"/>
          </v:shape>
          <o:OLEObject Type="Embed" ProgID="Equation.DSMT4" ShapeID="_x0000_i1429" DrawAspect="Content" ObjectID="_1830061981" r:id="rId653"/>
        </w:object>
      </w:r>
      <w:r w:rsidRPr="003502A1">
        <w:rPr>
          <w:szCs w:val="24"/>
        </w:rPr>
        <w:t>，据此可得答案</w:t>
      </w:r>
      <w:r w:rsidRPr="003502A1">
        <w:rPr>
          <w:szCs w:val="24"/>
        </w:rPr>
        <w:t>.</w:t>
      </w:r>
    </w:p>
    <w:p w14:paraId="18EA7BA4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【详解】（</w:t>
      </w:r>
      <w:r w:rsidRPr="003502A1">
        <w:rPr>
          <w:szCs w:val="24"/>
        </w:rPr>
        <w:t>1</w:t>
      </w:r>
      <w:r w:rsidRPr="003502A1">
        <w:rPr>
          <w:szCs w:val="24"/>
        </w:rPr>
        <w:t>）</w:t>
      </w:r>
      <w:r w:rsidRPr="003502A1">
        <w:rPr>
          <w:szCs w:val="24"/>
        </w:rPr>
        <w:object w:dxaOrig="3952" w:dyaOrig="448" w14:anchorId="674D6A2F">
          <v:shape id="_x0000_i1430" type="#_x0000_t75" alt="eqIda9925d09c01bddd0102d7244827d1801" style="width:197.4pt;height:22.2pt" o:ole="">
            <v:imagedata r:id="rId654" o:title="eqIda9925d09c01bddd0102d7244827d1801"/>
          </v:shape>
          <o:OLEObject Type="Embed" ProgID="Equation.DSMT4" ShapeID="_x0000_i1430" DrawAspect="Content" ObjectID="_1830061982" r:id="rId655"/>
        </w:object>
      </w:r>
      <w:r w:rsidRPr="003502A1">
        <w:rPr>
          <w:szCs w:val="24"/>
        </w:rPr>
        <w:t>且</w:t>
      </w:r>
      <w:r w:rsidRPr="003502A1">
        <w:rPr>
          <w:szCs w:val="24"/>
        </w:rPr>
        <w:object w:dxaOrig="1642" w:dyaOrig="446" w14:anchorId="1FEF71DB">
          <v:shape id="_x0000_i1431" type="#_x0000_t75" alt="eqIdeb415e2367098f56e2435c5cc41ab85a" style="width:82.2pt;height:22.2pt" o:ole="">
            <v:imagedata r:id="rId119" o:title="eqIdeb415e2367098f56e2435c5cc41ab85a"/>
          </v:shape>
          <o:OLEObject Type="Embed" ProgID="Equation.DSMT4" ShapeID="_x0000_i1431" DrawAspect="Content" ObjectID="_1830061983" r:id="rId656"/>
        </w:object>
      </w:r>
    </w:p>
    <w:p w14:paraId="7695FCA5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object w:dxaOrig="1132" w:dyaOrig="352" w14:anchorId="3FEF9DCC">
          <v:shape id="_x0000_i1432" type="#_x0000_t75" alt="eqId1ba9923682c39d3345f1ac03e8918f60" style="width:56.4pt;height:17.4pt" o:ole="">
            <v:imagedata r:id="rId657" o:title="eqId1ba9923682c39d3345f1ac03e8918f60"/>
          </v:shape>
          <o:OLEObject Type="Embed" ProgID="Equation.DSMT4" ShapeID="_x0000_i1432" DrawAspect="Content" ObjectID="_1830061984" r:id="rId658"/>
        </w:object>
      </w:r>
      <w:r w:rsidRPr="003502A1">
        <w:rPr>
          <w:szCs w:val="24"/>
        </w:rPr>
        <w:t>，即</w:t>
      </w:r>
      <w:r w:rsidRPr="003502A1">
        <w:rPr>
          <w:szCs w:val="24"/>
        </w:rPr>
        <w:object w:dxaOrig="2774" w:dyaOrig="447" w14:anchorId="668580A3">
          <v:shape id="_x0000_i1433" type="#_x0000_t75" alt="eqId5db8e88e402fcc27c56325cd745cb5d5" style="width:138.6pt;height:22.2pt" o:ole="">
            <v:imagedata r:id="rId659" o:title="eqId5db8e88e402fcc27c56325cd745cb5d5"/>
          </v:shape>
          <o:OLEObject Type="Embed" ProgID="Equation.DSMT4" ShapeID="_x0000_i1433" DrawAspect="Content" ObjectID="_1830061985" r:id="rId660"/>
        </w:object>
      </w:r>
      <w:r w:rsidRPr="003502A1">
        <w:rPr>
          <w:szCs w:val="24"/>
        </w:rPr>
        <w:t>.</w:t>
      </w:r>
    </w:p>
    <w:p w14:paraId="730A3D60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object w:dxaOrig="6926" w:dyaOrig="450" w14:anchorId="2AA4CBC7">
          <v:shape id="_x0000_i1434" type="#_x0000_t75" alt="eqId928478e5a705b1450082a16d74c1691a" style="width:346.2pt;height:22.8pt" o:ole="">
            <v:imagedata r:id="rId661" o:title="eqId928478e5a705b1450082a16d74c1691a"/>
          </v:shape>
          <o:OLEObject Type="Embed" ProgID="Equation.DSMT4" ShapeID="_x0000_i1434" DrawAspect="Content" ObjectID="_1830061986" r:id="rId662"/>
        </w:object>
      </w:r>
      <w:r w:rsidRPr="003502A1">
        <w:rPr>
          <w:szCs w:val="24"/>
        </w:rPr>
        <w:t>.</w:t>
      </w:r>
    </w:p>
    <w:p w14:paraId="6AE17A64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又</w:t>
      </w:r>
      <w:r w:rsidRPr="003502A1">
        <w:rPr>
          <w:szCs w:val="24"/>
        </w:rPr>
        <w:object w:dxaOrig="998" w:dyaOrig="316" w14:anchorId="0F2A4D9D">
          <v:shape id="_x0000_i1435" type="#_x0000_t75" alt="eqIdce78f100d9c51a38cf97a95180102c72" style="width:49.8pt;height:15.6pt" o:ole="">
            <v:imagedata r:id="rId663" o:title="eqIdce78f100d9c51a38cf97a95180102c72"/>
          </v:shape>
          <o:OLEObject Type="Embed" ProgID="Equation.DSMT4" ShapeID="_x0000_i1435" DrawAspect="Content" ObjectID="_1830061987" r:id="rId664"/>
        </w:object>
      </w:r>
      <w:r w:rsidRPr="003502A1">
        <w:rPr>
          <w:szCs w:val="24"/>
        </w:rPr>
        <w:t>，则</w:t>
      </w:r>
      <w:r w:rsidRPr="003502A1">
        <w:rPr>
          <w:szCs w:val="24"/>
        </w:rPr>
        <w:object w:dxaOrig="1265" w:dyaOrig="682" w14:anchorId="64F03BFA">
          <v:shape id="_x0000_i1436" type="#_x0000_t75" alt="eqIdc41300361506374a02ee53738b68d4da" style="width:63pt;height:34.2pt" o:ole="">
            <v:imagedata r:id="rId665" o:title="eqIdc41300361506374a02ee53738b68d4da"/>
          </v:shape>
          <o:OLEObject Type="Embed" ProgID="Equation.DSMT4" ShapeID="_x0000_i1436" DrawAspect="Content" ObjectID="_1830061988" r:id="rId666"/>
        </w:object>
      </w:r>
      <w:r w:rsidRPr="003502A1">
        <w:rPr>
          <w:szCs w:val="24"/>
        </w:rPr>
        <w:t>，结合</w:t>
      </w:r>
      <w:r w:rsidRPr="003502A1">
        <w:rPr>
          <w:szCs w:val="24"/>
        </w:rPr>
        <w:object w:dxaOrig="1087" w:dyaOrig="452" w14:anchorId="6F39CBA5">
          <v:shape id="_x0000_i1437" type="#_x0000_t75" alt="eqIdfe8bd24d1eec21fb36f5bed045101d50" style="width:54.6pt;height:22.8pt" o:ole="">
            <v:imagedata r:id="rId667" o:title="eqIdfe8bd24d1eec21fb36f5bed045101d50"/>
          </v:shape>
          <o:OLEObject Type="Embed" ProgID="Equation.DSMT4" ShapeID="_x0000_i1437" DrawAspect="Content" ObjectID="_1830061989" r:id="rId668"/>
        </w:object>
      </w:r>
      <w:r w:rsidRPr="003502A1">
        <w:rPr>
          <w:szCs w:val="24"/>
        </w:rPr>
        <w:t>，</w:t>
      </w:r>
      <w:r w:rsidRPr="003502A1">
        <w:rPr>
          <w:szCs w:val="24"/>
        </w:rPr>
        <w:object w:dxaOrig="1065" w:dyaOrig="682" w14:anchorId="17467361">
          <v:shape id="_x0000_i1438" type="#_x0000_t75" alt="eqId014c35864349b619713cbee944767ef3" style="width:53.4pt;height:34.2pt" o:ole="">
            <v:imagedata r:id="rId669" o:title="eqId014c35864349b619713cbee944767ef3"/>
          </v:shape>
          <o:OLEObject Type="Embed" ProgID="Equation.DSMT4" ShapeID="_x0000_i1438" DrawAspect="Content" ObjectID="_1830061990" r:id="rId670"/>
        </w:object>
      </w:r>
      <w:r w:rsidRPr="003502A1">
        <w:rPr>
          <w:szCs w:val="24"/>
        </w:rPr>
        <w:t>；</w:t>
      </w:r>
    </w:p>
    <w:p w14:paraId="67214B88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（</w:t>
      </w:r>
      <w:r w:rsidRPr="003502A1">
        <w:rPr>
          <w:szCs w:val="24"/>
        </w:rPr>
        <w:t>2</w:t>
      </w:r>
      <w:r w:rsidRPr="003502A1">
        <w:rPr>
          <w:szCs w:val="24"/>
        </w:rPr>
        <w:t>）</w:t>
      </w:r>
      <w:r w:rsidRPr="003502A1">
        <w:rPr>
          <w:szCs w:val="24"/>
        </w:rPr>
        <w:object w:dxaOrig="2530" w:dyaOrig="358" w14:anchorId="04C4FC3A">
          <v:shape id="_x0000_i1439" type="#_x0000_t75" alt="eqIdc265062cc9712aa1dd30f31d54c506b9" style="width:126.6pt;height:18pt" o:ole="">
            <v:imagedata r:id="rId671" o:title="eqIdc265062cc9712aa1dd30f31d54c506b9"/>
          </v:shape>
          <o:OLEObject Type="Embed" ProgID="Equation.DSMT4" ShapeID="_x0000_i1439" DrawAspect="Content" ObjectID="_1830061991" r:id="rId672"/>
        </w:object>
      </w:r>
      <w:r w:rsidRPr="003502A1">
        <w:rPr>
          <w:szCs w:val="24"/>
        </w:rPr>
        <w:t>而</w:t>
      </w:r>
      <w:r w:rsidRPr="003502A1">
        <w:rPr>
          <w:szCs w:val="24"/>
        </w:rPr>
        <w:object w:dxaOrig="1442" w:dyaOrig="311" w14:anchorId="140CE217">
          <v:shape id="_x0000_i1440" type="#_x0000_t75" alt="eqId6432b95090e4959835af69ac6eb5b5be" style="width:1in;height:15.6pt" o:ole="">
            <v:imagedata r:id="rId673" o:title="eqId6432b95090e4959835af69ac6eb5b5be"/>
          </v:shape>
          <o:OLEObject Type="Embed" ProgID="Equation.DSMT4" ShapeID="_x0000_i1440" DrawAspect="Content" ObjectID="_1830061992" r:id="rId674"/>
        </w:object>
      </w:r>
    </w:p>
    <w:p w14:paraId="035B8E55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object w:dxaOrig="4418" w:dyaOrig="485" w14:anchorId="4D4A357E">
          <v:shape id="_x0000_i1441" type="#_x0000_t75" alt="eqId956338b90531da2b0a645409596458b8" style="width:220.8pt;height:24pt" o:ole="">
            <v:imagedata r:id="rId675" o:title="eqId956338b90531da2b0a645409596458b8"/>
          </v:shape>
          <o:OLEObject Type="Embed" ProgID="Equation.DSMT4" ShapeID="_x0000_i1441" DrawAspect="Content" ObjectID="_1830061993" r:id="rId676"/>
        </w:object>
      </w:r>
    </w:p>
    <w:p w14:paraId="6A6FF1E6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object w:dxaOrig="665" w:dyaOrig="309" w14:anchorId="32F2F1E6">
          <v:shape id="_x0000_i1442" type="#_x0000_t75" alt="eqIdf5a4eaa7ab2b78129369804b228fee86" style="width:33pt;height:15.6pt" o:ole="">
            <v:imagedata r:id="rId677" o:title="eqIdf5a4eaa7ab2b78129369804b228fee86"/>
          </v:shape>
          <o:OLEObject Type="Embed" ProgID="Equation.DSMT4" ShapeID="_x0000_i1442" DrawAspect="Content" ObjectID="_1830061994" r:id="rId678"/>
        </w:object>
      </w:r>
      <w:r w:rsidRPr="003502A1">
        <w:rPr>
          <w:szCs w:val="24"/>
        </w:rPr>
        <w:t>为角</w:t>
      </w:r>
      <w:r w:rsidRPr="003502A1">
        <w:rPr>
          <w:szCs w:val="24"/>
        </w:rPr>
        <w:object w:dxaOrig="266" w:dyaOrig="303" w14:anchorId="2D36D734">
          <v:shape id="_x0000_i1443" type="#_x0000_t75" alt="eqIdc5db41a1f31d6baee7c69990811edb9f" style="width:13.2pt;height:15pt" o:ole="">
            <v:imagedata r:id="rId14" o:title="eqIdc5db41a1f31d6baee7c69990811edb9f"/>
          </v:shape>
          <o:OLEObject Type="Embed" ProgID="Equation.DSMT4" ShapeID="_x0000_i1443" DrawAspect="Content" ObjectID="_1830061995" r:id="rId679"/>
        </w:object>
      </w:r>
      <w:r w:rsidRPr="003502A1">
        <w:rPr>
          <w:szCs w:val="24"/>
        </w:rPr>
        <w:t>的角平分线</w:t>
      </w:r>
    </w:p>
    <w:p w14:paraId="639FE609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object w:dxaOrig="7637" w:dyaOrig="682" w14:anchorId="2BEAA6C8">
          <v:shape id="_x0000_i1444" type="#_x0000_t75" alt="eqIdc9ee459da9175b2eb4e4a542140a7657" style="width:381.6pt;height:34.2pt" o:ole="">
            <v:imagedata r:id="rId680" o:title="eqIdc9ee459da9175b2eb4e4a542140a7657"/>
          </v:shape>
          <o:OLEObject Type="Embed" ProgID="Equation.DSMT4" ShapeID="_x0000_i1444" DrawAspect="Content" ObjectID="_1830061996" r:id="rId681"/>
        </w:object>
      </w:r>
      <w:r w:rsidRPr="003502A1">
        <w:rPr>
          <w:szCs w:val="24"/>
        </w:rPr>
        <w:t>.</w:t>
      </w:r>
    </w:p>
    <w:p w14:paraId="0848CD2D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即</w:t>
      </w:r>
      <w:r w:rsidRPr="003502A1">
        <w:rPr>
          <w:szCs w:val="24"/>
        </w:rPr>
        <w:object w:dxaOrig="1820" w:dyaOrig="534" w14:anchorId="640D05AB">
          <v:shape id="_x0000_i1445" type="#_x0000_t75" alt="eqIdebc3a262ce1fbb152d187846ae5f9dda" style="width:91.2pt;height:27pt" o:ole="">
            <v:imagedata r:id="rId682" o:title="eqIdebc3a262ce1fbb152d187846ae5f9dda"/>
          </v:shape>
          <o:OLEObject Type="Embed" ProgID="Equation.DSMT4" ShapeID="_x0000_i1445" DrawAspect="Content" ObjectID="_1830061997" r:id="rId683"/>
        </w:object>
      </w:r>
      <w:r w:rsidRPr="003502A1">
        <w:rPr>
          <w:szCs w:val="24"/>
        </w:rPr>
        <w:t>，</w:t>
      </w:r>
      <w:r w:rsidRPr="003502A1">
        <w:rPr>
          <w:szCs w:val="24"/>
        </w:rPr>
        <w:object w:dxaOrig="1309" w:dyaOrig="679" w14:anchorId="629F681B">
          <v:shape id="_x0000_i1446" type="#_x0000_t75" alt="eqId2f05e49b695ec48702f709e473f96253" style="width:65.4pt;height:34.2pt" o:ole="">
            <v:imagedata r:id="rId684" o:title="eqId2f05e49b695ec48702f709e473f96253"/>
          </v:shape>
          <o:OLEObject Type="Embed" ProgID="Equation.DSMT4" ShapeID="_x0000_i1446" DrawAspect="Content" ObjectID="_1830061998" r:id="rId685"/>
        </w:object>
      </w:r>
      <w:r w:rsidRPr="003502A1">
        <w:rPr>
          <w:szCs w:val="24"/>
        </w:rPr>
        <w:t>；</w:t>
      </w:r>
    </w:p>
    <w:p w14:paraId="6BF3EC05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rFonts w:eastAsia="Times New Roman"/>
          <w:noProof/>
          <w:kern w:val="0"/>
          <w:szCs w:val="24"/>
        </w:rPr>
        <w:lastRenderedPageBreak/>
        <w:drawing>
          <wp:inline distT="0" distB="0" distL="0" distR="0" wp14:anchorId="1869BEBC" wp14:editId="2BC6ED7E">
            <wp:extent cx="1371600" cy="590550"/>
            <wp:effectExtent l="0" t="0" r="0" b="0"/>
            <wp:docPr id="100011" name="图片 100011" descr="@@@8687196c-5042-4738-bcdd-9e72f227998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686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502A1">
        <w:rPr>
          <w:rFonts w:eastAsia="Times New Roman"/>
          <w:kern w:val="0"/>
          <w:szCs w:val="24"/>
        </w:rPr>
        <w:t>  </w:t>
      </w:r>
    </w:p>
    <w:p w14:paraId="07B27042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（</w:t>
      </w:r>
      <w:r w:rsidRPr="003502A1">
        <w:rPr>
          <w:szCs w:val="24"/>
        </w:rPr>
        <w:t>3</w:t>
      </w:r>
      <w:r w:rsidRPr="003502A1">
        <w:rPr>
          <w:szCs w:val="24"/>
        </w:rPr>
        <w:t>）设</w:t>
      </w:r>
      <w:r w:rsidRPr="003502A1">
        <w:rPr>
          <w:szCs w:val="24"/>
        </w:rPr>
        <w:object w:dxaOrig="1243" w:dyaOrig="307" w14:anchorId="0991C149">
          <v:shape id="_x0000_i1447" type="#_x0000_t75" alt="eqId763cfa01bfe566d183882df89f87eda5" style="width:62.4pt;height:15.6pt" o:ole="">
            <v:imagedata r:id="rId636" o:title="eqId763cfa01bfe566d183882df89f87eda5"/>
          </v:shape>
          <o:OLEObject Type="Embed" ProgID="Equation.DSMT4" ShapeID="_x0000_i1447" DrawAspect="Content" ObjectID="_1830061999" r:id="rId687"/>
        </w:object>
      </w:r>
      <w:r w:rsidRPr="003502A1">
        <w:rPr>
          <w:szCs w:val="24"/>
        </w:rPr>
        <w:t>，则</w:t>
      </w:r>
      <w:r w:rsidRPr="003502A1">
        <w:rPr>
          <w:szCs w:val="24"/>
        </w:rPr>
        <w:object w:dxaOrig="1797" w:dyaOrig="682" w14:anchorId="37B0BE13">
          <v:shape id="_x0000_i1448" type="#_x0000_t75" alt="eqId16dbc25245613730529fc633b750ce77" style="width:90pt;height:34.2pt" o:ole="">
            <v:imagedata r:id="rId688" o:title="eqId16dbc25245613730529fc633b750ce77"/>
          </v:shape>
          <o:OLEObject Type="Embed" ProgID="Equation.DSMT4" ShapeID="_x0000_i1448" DrawAspect="Content" ObjectID="_1830062000" r:id="rId689"/>
        </w:object>
      </w:r>
      <w:r w:rsidRPr="003502A1">
        <w:rPr>
          <w:szCs w:val="24"/>
        </w:rPr>
        <w:t>；</w:t>
      </w:r>
    </w:p>
    <w:p w14:paraId="638951F1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设</w:t>
      </w:r>
      <w:r w:rsidRPr="003502A1">
        <w:rPr>
          <w:szCs w:val="24"/>
        </w:rPr>
        <w:object w:dxaOrig="954" w:dyaOrig="534" w14:anchorId="1278AD5B">
          <v:shape id="_x0000_i1449" type="#_x0000_t75" alt="eqIdfd3acdbba675a66a8c6a77e481bef3e3" style="width:48pt;height:27pt" o:ole="">
            <v:imagedata r:id="rId638" o:title="eqIdfd3acdbba675a66a8c6a77e481bef3e3"/>
          </v:shape>
          <o:OLEObject Type="Embed" ProgID="Equation.DSMT4" ShapeID="_x0000_i1449" DrawAspect="Content" ObjectID="_1830062001" r:id="rId690"/>
        </w:object>
      </w:r>
      <w:r w:rsidRPr="003502A1">
        <w:rPr>
          <w:szCs w:val="24"/>
        </w:rPr>
        <w:t>，则</w:t>
      </w:r>
      <w:r w:rsidRPr="003502A1">
        <w:rPr>
          <w:szCs w:val="24"/>
        </w:rPr>
        <w:object w:dxaOrig="2087" w:dyaOrig="534" w14:anchorId="3A9F365A">
          <v:shape id="_x0000_i1450" type="#_x0000_t75" alt="eqId17ebb72a2d33b1f21baf320653988eda" style="width:104.4pt;height:27pt" o:ole="">
            <v:imagedata r:id="rId691" o:title="eqId17ebb72a2d33b1f21baf320653988eda"/>
          </v:shape>
          <o:OLEObject Type="Embed" ProgID="Equation.DSMT4" ShapeID="_x0000_i1450" DrawAspect="Content" ObjectID="_1830062002" r:id="rId692"/>
        </w:object>
      </w:r>
      <w:r w:rsidRPr="003502A1">
        <w:rPr>
          <w:szCs w:val="24"/>
        </w:rPr>
        <w:t>.</w:t>
      </w:r>
    </w:p>
    <w:p w14:paraId="26196CB5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在</w:t>
      </w:r>
      <w:r w:rsidRPr="003502A1">
        <w:rPr>
          <w:szCs w:val="24"/>
        </w:rPr>
        <w:object w:dxaOrig="776" w:dyaOrig="303" w14:anchorId="08F500AD">
          <v:shape id="_x0000_i1451" type="#_x0000_t75" alt="eqId7ac451db3443cabb204f96c31fd4a02e" style="width:39pt;height:15pt" o:ole="">
            <v:imagedata r:id="rId640" o:title="eqId7ac451db3443cabb204f96c31fd4a02e"/>
          </v:shape>
          <o:OLEObject Type="Embed" ProgID="Equation.DSMT4" ShapeID="_x0000_i1451" DrawAspect="Content" ObjectID="_1830062003" r:id="rId693"/>
        </w:object>
      </w:r>
      <w:r w:rsidRPr="003502A1">
        <w:rPr>
          <w:szCs w:val="24"/>
        </w:rPr>
        <w:t>中</w:t>
      </w:r>
      <w:r w:rsidRPr="003502A1">
        <w:rPr>
          <w:szCs w:val="24"/>
        </w:rPr>
        <w:object w:dxaOrig="1953" w:dyaOrig="851" w14:anchorId="3A27A87E">
          <v:shape id="_x0000_i1452" type="#_x0000_t75" alt="eqId8205409ac06a6f7f982da4fd1ed4c03c" style="width:97.8pt;height:42.6pt" o:ole="">
            <v:imagedata r:id="rId694" o:title="eqId8205409ac06a6f7f982da4fd1ed4c03c"/>
          </v:shape>
          <o:OLEObject Type="Embed" ProgID="Equation.DSMT4" ShapeID="_x0000_i1452" DrawAspect="Content" ObjectID="_1830062004" r:id="rId695"/>
        </w:object>
      </w:r>
      <w:r w:rsidRPr="003502A1">
        <w:rPr>
          <w:szCs w:val="24"/>
        </w:rPr>
        <w:t>即</w:t>
      </w:r>
      <w:r w:rsidRPr="003502A1">
        <w:rPr>
          <w:szCs w:val="24"/>
        </w:rPr>
        <w:object w:dxaOrig="1353" w:dyaOrig="308" w14:anchorId="1E77B3BB">
          <v:shape id="_x0000_i1453" type="#_x0000_t75" alt="eqId5e5a2da75d84f976051fd9297b0c48a9" style="width:67.8pt;height:15.6pt" o:ole="">
            <v:imagedata r:id="rId696" o:title="eqId5e5a2da75d84f976051fd9297b0c48a9"/>
          </v:shape>
          <o:OLEObject Type="Embed" ProgID="Equation.DSMT4" ShapeID="_x0000_i1453" DrawAspect="Content" ObjectID="_1830062005" r:id="rId697"/>
        </w:object>
      </w:r>
    </w:p>
    <w:p w14:paraId="386C33A5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在</w:t>
      </w:r>
      <w:r w:rsidRPr="003502A1">
        <w:rPr>
          <w:szCs w:val="24"/>
        </w:rPr>
        <w:object w:dxaOrig="776" w:dyaOrig="304" w14:anchorId="7136CB1F">
          <v:shape id="_x0000_i1454" type="#_x0000_t75" alt="eqIdf010b76578240c9efbbe0bc173d24714" style="width:39pt;height:15pt" o:ole="">
            <v:imagedata r:id="rId698" o:title="eqIdf010b76578240c9efbbe0bc173d24714"/>
          </v:shape>
          <o:OLEObject Type="Embed" ProgID="Equation.DSMT4" ShapeID="_x0000_i1454" DrawAspect="Content" ObjectID="_1830062006" r:id="rId699"/>
        </w:object>
      </w:r>
      <w:r w:rsidRPr="003502A1">
        <w:rPr>
          <w:szCs w:val="24"/>
        </w:rPr>
        <w:t>中</w:t>
      </w:r>
      <w:r w:rsidRPr="003502A1">
        <w:rPr>
          <w:szCs w:val="24"/>
        </w:rPr>
        <w:object w:dxaOrig="2219" w:dyaOrig="1084" w14:anchorId="5E1B5B52">
          <v:shape id="_x0000_i1455" type="#_x0000_t75" alt="eqId91449a8776f7b82387db15ebe59fa445" style="width:111pt;height:54pt" o:ole="">
            <v:imagedata r:id="rId700" o:title="eqId91449a8776f7b82387db15ebe59fa445"/>
          </v:shape>
          <o:OLEObject Type="Embed" ProgID="Equation.DSMT4" ShapeID="_x0000_i1455" DrawAspect="Content" ObjectID="_1830062007" r:id="rId701"/>
        </w:object>
      </w:r>
    </w:p>
    <w:p w14:paraId="2A061D41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即</w:t>
      </w:r>
      <w:r w:rsidRPr="003502A1">
        <w:rPr>
          <w:szCs w:val="24"/>
        </w:rPr>
        <w:object w:dxaOrig="6038" w:dyaOrig="798" w14:anchorId="5A8B4AC1">
          <v:shape id="_x0000_i1456" type="#_x0000_t75" alt="eqIdf0a7d74ef0ee2ac6046f7cdff2cbc03e" style="width:301.8pt;height:40.2pt" o:ole="">
            <v:imagedata r:id="rId702" o:title="eqIdf0a7d74ef0ee2ac6046f7cdff2cbc03e"/>
          </v:shape>
          <o:OLEObject Type="Embed" ProgID="Equation.DSMT4" ShapeID="_x0000_i1456" DrawAspect="Content" ObjectID="_1830062008" r:id="rId703"/>
        </w:object>
      </w:r>
      <w:r w:rsidRPr="003502A1">
        <w:rPr>
          <w:szCs w:val="24"/>
        </w:rPr>
        <w:t>，</w:t>
      </w:r>
    </w:p>
    <w:p w14:paraId="479D180F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则</w:t>
      </w:r>
      <w:r w:rsidRPr="003502A1">
        <w:rPr>
          <w:szCs w:val="24"/>
        </w:rPr>
        <w:object w:dxaOrig="7304" w:dyaOrig="799" w14:anchorId="2CBFB285">
          <v:shape id="_x0000_i1457" type="#_x0000_t75" alt="eqId2e53c525df1e9419e3029fea27707a50" style="width:365.4pt;height:40.2pt" o:ole="">
            <v:imagedata r:id="rId704" o:title="eqId2e53c525df1e9419e3029fea27707a50"/>
          </v:shape>
          <o:OLEObject Type="Embed" ProgID="Equation.DSMT4" ShapeID="_x0000_i1457" DrawAspect="Content" ObjectID="_1830062009" r:id="rId705"/>
        </w:object>
      </w:r>
      <w:r w:rsidRPr="003502A1">
        <w:rPr>
          <w:szCs w:val="24"/>
        </w:rPr>
        <w:t>.</w:t>
      </w:r>
    </w:p>
    <w:p w14:paraId="70B0E24B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又</w:t>
      </w:r>
      <w:r w:rsidRPr="003502A1">
        <w:rPr>
          <w:szCs w:val="24"/>
        </w:rPr>
        <w:object w:dxaOrig="2753" w:dyaOrig="752" w14:anchorId="51305B14">
          <v:shape id="_x0000_i1458" type="#_x0000_t75" alt="eqId193742b534fe45fdc5e5196e3dde02e0" style="width:137.4pt;height:37.8pt" o:ole="">
            <v:imagedata r:id="rId706" o:title="eqId193742b534fe45fdc5e5196e3dde02e0"/>
          </v:shape>
          <o:OLEObject Type="Embed" ProgID="Equation.DSMT4" ShapeID="_x0000_i1458" DrawAspect="Content" ObjectID="_1830062010" r:id="rId707"/>
        </w:object>
      </w:r>
      <w:r w:rsidRPr="003502A1">
        <w:rPr>
          <w:szCs w:val="24"/>
        </w:rPr>
        <w:t>，</w:t>
      </w:r>
      <w:r w:rsidRPr="003502A1">
        <w:rPr>
          <w:szCs w:val="24"/>
        </w:rPr>
        <w:object w:dxaOrig="2331" w:dyaOrig="749" w14:anchorId="4722E209">
          <v:shape id="_x0000_i1459" type="#_x0000_t75" alt="eqId20dd49e76e38861b72f5e32857d34d19" style="width:116.4pt;height:37.2pt" o:ole="">
            <v:imagedata r:id="rId708" o:title="eqId20dd49e76e38861b72f5e32857d34d19"/>
          </v:shape>
          <o:OLEObject Type="Embed" ProgID="Equation.DSMT4" ShapeID="_x0000_i1459" DrawAspect="Content" ObjectID="_1830062011" r:id="rId709"/>
        </w:object>
      </w:r>
      <w:r w:rsidRPr="003502A1">
        <w:rPr>
          <w:szCs w:val="24"/>
        </w:rPr>
        <w:t>而</w:t>
      </w:r>
      <w:r w:rsidRPr="003502A1">
        <w:rPr>
          <w:szCs w:val="24"/>
        </w:rPr>
        <w:object w:dxaOrig="1353" w:dyaOrig="308" w14:anchorId="20464FF5">
          <v:shape id="_x0000_i1460" type="#_x0000_t75" alt="eqId5e5a2da75d84f976051fd9297b0c48a9" style="width:67.8pt;height:15.6pt" o:ole="">
            <v:imagedata r:id="rId696" o:title="eqId5e5a2da75d84f976051fd9297b0c48a9"/>
          </v:shape>
          <o:OLEObject Type="Embed" ProgID="Equation.DSMT4" ShapeID="_x0000_i1460" DrawAspect="Content" ObjectID="_1830062012" r:id="rId710"/>
        </w:object>
      </w:r>
    </w:p>
    <w:p w14:paraId="4CE65832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object w:dxaOrig="8813" w:dyaOrig="799" w14:anchorId="447637EE">
          <v:shape id="_x0000_i1461" type="#_x0000_t75" alt="eqId2db200268673cfab663246d39c15c02c" style="width:440.4pt;height:40.2pt" o:ole="">
            <v:imagedata r:id="rId711" o:title="eqId2db200268673cfab663246d39c15c02c"/>
          </v:shape>
          <o:OLEObject Type="Embed" ProgID="Equation.DSMT4" ShapeID="_x0000_i1461" DrawAspect="Content" ObjectID="_1830062013" r:id="rId712"/>
        </w:object>
      </w:r>
      <w:r w:rsidRPr="003502A1">
        <w:rPr>
          <w:szCs w:val="24"/>
        </w:rPr>
        <w:t>，</w:t>
      </w:r>
    </w:p>
    <w:p w14:paraId="3BD2673B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由和差化积公式可得</w:t>
      </w:r>
      <w:r w:rsidRPr="003502A1">
        <w:rPr>
          <w:szCs w:val="24"/>
        </w:rPr>
        <w:object w:dxaOrig="7037" w:dyaOrig="799" w14:anchorId="064C7BB5">
          <v:shape id="_x0000_i1462" type="#_x0000_t75" alt="eqIdd10e74ea78ba1ba9db5d0a1bfe1e4044" style="width:351.6pt;height:40.2pt" o:ole="">
            <v:imagedata r:id="rId713" o:title="eqIdd10e74ea78ba1ba9db5d0a1bfe1e4044"/>
          </v:shape>
          <o:OLEObject Type="Embed" ProgID="Equation.DSMT4" ShapeID="_x0000_i1462" DrawAspect="Content" ObjectID="_1830062014" r:id="rId714"/>
        </w:object>
      </w:r>
      <w:r w:rsidRPr="003502A1">
        <w:rPr>
          <w:szCs w:val="24"/>
        </w:rPr>
        <w:t>.</w:t>
      </w:r>
    </w:p>
    <w:p w14:paraId="11CF1FF2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则</w:t>
      </w:r>
      <w:r w:rsidRPr="003502A1">
        <w:rPr>
          <w:szCs w:val="24"/>
        </w:rPr>
        <w:object w:dxaOrig="2664" w:dyaOrig="1132" w14:anchorId="3F3284DA">
          <v:shape id="_x0000_i1463" type="#_x0000_t75" alt="eqIde1a8f23639e6dd0becaea40b89ae001a" style="width:133.2pt;height:56.4pt" o:ole="">
            <v:imagedata r:id="rId644" o:title="eqIde1a8f23639e6dd0becaea40b89ae001a"/>
          </v:shape>
          <o:OLEObject Type="Embed" ProgID="Equation.DSMT4" ShapeID="_x0000_i1463" DrawAspect="Content" ObjectID="_1830062015" r:id="rId715"/>
        </w:object>
      </w:r>
      <w:r w:rsidRPr="003502A1">
        <w:rPr>
          <w:szCs w:val="24"/>
        </w:rPr>
        <w:t>.</w:t>
      </w:r>
    </w:p>
    <w:p w14:paraId="520954C4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object w:dxaOrig="6438" w:dyaOrig="882" w14:anchorId="101F7E95">
          <v:shape id="_x0000_i1464" type="#_x0000_t75" alt="eqId63e9baec6c1a7ad3082422adaddf1cef" style="width:322.2pt;height:44.4pt" o:ole="">
            <v:imagedata r:id="rId716" o:title="eqId63e9baec6c1a7ad3082422adaddf1cef"/>
          </v:shape>
          <o:OLEObject Type="Embed" ProgID="Equation.DSMT4" ShapeID="_x0000_i1464" DrawAspect="Content" ObjectID="_1830062016" r:id="rId717"/>
        </w:object>
      </w:r>
      <w:r w:rsidRPr="003502A1">
        <w:rPr>
          <w:szCs w:val="24"/>
        </w:rPr>
        <w:t>，</w:t>
      </w:r>
      <w:r w:rsidRPr="003502A1">
        <w:rPr>
          <w:szCs w:val="24"/>
        </w:rPr>
        <w:object w:dxaOrig="1642" w:dyaOrig="416" w14:anchorId="2347D660">
          <v:shape id="_x0000_i1465" type="#_x0000_t75" alt="eqId56a7b7345ae48eca0921eed72a44dea1" style="width:82.2pt;height:21pt" o:ole="">
            <v:imagedata r:id="rId718" o:title="eqId56a7b7345ae48eca0921eed72a44dea1"/>
          </v:shape>
          <o:OLEObject Type="Embed" ProgID="Equation.DSMT4" ShapeID="_x0000_i1465" DrawAspect="Content" ObjectID="_1830062017" r:id="rId719"/>
        </w:object>
      </w:r>
      <w:r w:rsidRPr="003502A1">
        <w:rPr>
          <w:szCs w:val="24"/>
        </w:rPr>
        <w:t>；</w:t>
      </w:r>
    </w:p>
    <w:p w14:paraId="4B05B27A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解法二：</w:t>
      </w:r>
      <w:r w:rsidRPr="003502A1">
        <w:rPr>
          <w:szCs w:val="24"/>
        </w:rPr>
        <w:object w:dxaOrig="5661" w:dyaOrig="691" w14:anchorId="15F7D5DA">
          <v:shape id="_x0000_i1466" type="#_x0000_t75" alt="eqId6871c3c4024bf568918006bac6a1c909" style="width:283.2pt;height:34.8pt" o:ole="">
            <v:imagedata r:id="rId720" o:title="eqId6871c3c4024bf568918006bac6a1c909"/>
          </v:shape>
          <o:OLEObject Type="Embed" ProgID="Equation.DSMT4" ShapeID="_x0000_i1466" DrawAspect="Content" ObjectID="_1830062018" r:id="rId721"/>
        </w:object>
      </w:r>
      <w:r w:rsidRPr="003502A1">
        <w:rPr>
          <w:szCs w:val="24"/>
        </w:rPr>
        <w:t>，</w:t>
      </w:r>
    </w:p>
    <w:p w14:paraId="349CD2E7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object w:dxaOrig="4817" w:dyaOrig="683" w14:anchorId="5FD3CFC7">
          <v:shape id="_x0000_i1467" type="#_x0000_t75" alt="eqIdfdb82d542541ca297e060aa694d30701" style="width:240.6pt;height:34.2pt" o:ole="">
            <v:imagedata r:id="rId722" o:title="eqIdfdb82d542541ca297e060aa694d30701"/>
          </v:shape>
          <o:OLEObject Type="Embed" ProgID="Equation.DSMT4" ShapeID="_x0000_i1467" DrawAspect="Content" ObjectID="_1830062019" r:id="rId723"/>
        </w:object>
      </w:r>
      <w:r w:rsidRPr="003502A1">
        <w:rPr>
          <w:szCs w:val="24"/>
        </w:rPr>
        <w:t>，</w:t>
      </w:r>
    </w:p>
    <w:p w14:paraId="7F53C6EC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object w:dxaOrig="4218" w:dyaOrig="357" w14:anchorId="5BD6FF5A">
          <v:shape id="_x0000_i1468" type="#_x0000_t75" alt="eqId966ebfd6cd0f8a48a74f4bc84a0faff0" style="width:211.2pt;height:18pt" o:ole="">
            <v:imagedata r:id="rId724" o:title="eqId966ebfd6cd0f8a48a74f4bc84a0faff0"/>
          </v:shape>
          <o:OLEObject Type="Embed" ProgID="Equation.DSMT4" ShapeID="_x0000_i1468" DrawAspect="Content" ObjectID="_1830062020" r:id="rId725"/>
        </w:object>
      </w:r>
      <w:r w:rsidRPr="003502A1">
        <w:rPr>
          <w:szCs w:val="24"/>
        </w:rPr>
        <w:t>.</w:t>
      </w:r>
    </w:p>
    <w:p w14:paraId="4C035839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object w:dxaOrig="6926" w:dyaOrig="885" w14:anchorId="620EF569">
          <v:shape id="_x0000_i1469" type="#_x0000_t75" alt="eqId2dbe8511bb2abee50c3bd3b7b06ea258" style="width:346.2pt;height:44.4pt" o:ole="">
            <v:imagedata r:id="rId726" o:title="eqId2dbe8511bb2abee50c3bd3b7b06ea258"/>
          </v:shape>
          <o:OLEObject Type="Embed" ProgID="Equation.DSMT4" ShapeID="_x0000_i1469" DrawAspect="Content" ObjectID="_1830062021" r:id="rId727"/>
        </w:object>
      </w:r>
      <w:r w:rsidRPr="003502A1">
        <w:rPr>
          <w:szCs w:val="24"/>
        </w:rPr>
        <w:t>．</w:t>
      </w:r>
    </w:p>
    <w:p w14:paraId="375C72BA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object w:dxaOrig="2198" w:dyaOrig="406" w14:anchorId="72E9B58D">
          <v:shape id="_x0000_i1470" type="#_x0000_t75" alt="eqId2650e3be8ecc06dc08cc413541b51f7c" style="width:109.8pt;height:20.4pt" o:ole="">
            <v:imagedata r:id="rId728" o:title="eqId2650e3be8ecc06dc08cc413541b51f7c"/>
          </v:shape>
          <o:OLEObject Type="Embed" ProgID="Equation.DSMT4" ShapeID="_x0000_i1470" DrawAspect="Content" ObjectID="_1830062022" r:id="rId729"/>
        </w:object>
      </w:r>
      <w:r w:rsidRPr="003502A1">
        <w:rPr>
          <w:szCs w:val="24"/>
        </w:rPr>
        <w:t>.</w:t>
      </w:r>
    </w:p>
    <w:p w14:paraId="70AA1240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object w:dxaOrig="4551" w:dyaOrig="750" w14:anchorId="0AE6DE75">
          <v:shape id="_x0000_i1471" type="#_x0000_t75" alt="eqId0cd5bed2bb661ea55b3cfb4ad128466f" style="width:227.4pt;height:37.8pt" o:ole="">
            <v:imagedata r:id="rId730" o:title="eqId0cd5bed2bb661ea55b3cfb4ad128466f"/>
          </v:shape>
          <o:OLEObject Type="Embed" ProgID="Equation.DSMT4" ShapeID="_x0000_i1471" DrawAspect="Content" ObjectID="_1830062023" r:id="rId731"/>
        </w:object>
      </w:r>
      <w:r w:rsidRPr="003502A1">
        <w:rPr>
          <w:szCs w:val="24"/>
        </w:rPr>
        <w:t>，</w:t>
      </w:r>
    </w:p>
    <w:p w14:paraId="478B026F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object w:dxaOrig="3685" w:dyaOrig="405" w14:anchorId="55F0E846">
          <v:shape id="_x0000_i1472" type="#_x0000_t75" alt="eqIdca8b487e5494324d98903f82ba99545a" style="width:184.2pt;height:20.4pt" o:ole="">
            <v:imagedata r:id="rId732" o:title="eqIdca8b487e5494324d98903f82ba99545a"/>
          </v:shape>
          <o:OLEObject Type="Embed" ProgID="Equation.DSMT4" ShapeID="_x0000_i1472" DrawAspect="Content" ObjectID="_1830062024" r:id="rId733"/>
        </w:object>
      </w:r>
      <w:r w:rsidRPr="003502A1">
        <w:rPr>
          <w:szCs w:val="24"/>
        </w:rPr>
        <w:t>.</w:t>
      </w:r>
    </w:p>
    <w:p w14:paraId="3AE9266E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rFonts w:eastAsia="Times New Roman"/>
          <w:noProof/>
          <w:kern w:val="0"/>
          <w:szCs w:val="24"/>
        </w:rPr>
        <w:drawing>
          <wp:inline distT="0" distB="0" distL="0" distR="0" wp14:anchorId="160BA0FF" wp14:editId="572C08C3">
            <wp:extent cx="1371600" cy="666750"/>
            <wp:effectExtent l="0" t="0" r="0" b="0"/>
            <wp:docPr id="100013" name="图片 100013" descr="@@@e03e5ad3-61de-488a-b71a-9c78dd7e8e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734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502A1">
        <w:rPr>
          <w:rFonts w:eastAsia="Times New Roman"/>
          <w:kern w:val="0"/>
          <w:szCs w:val="24"/>
        </w:rPr>
        <w:t>  </w:t>
      </w:r>
    </w:p>
    <w:p w14:paraId="1D741617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9</w:t>
      </w:r>
      <w:r w:rsidRPr="003502A1">
        <w:rPr>
          <w:szCs w:val="24"/>
        </w:rPr>
        <w:t>．</w:t>
      </w:r>
      <w:r w:rsidRPr="003502A1">
        <w:rPr>
          <w:szCs w:val="24"/>
        </w:rPr>
        <w:t>(1)150</w:t>
      </w:r>
      <w:r w:rsidRPr="003502A1">
        <w:rPr>
          <w:szCs w:val="24"/>
        </w:rPr>
        <w:t>元</w:t>
      </w:r>
    </w:p>
    <w:p w14:paraId="098038D1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(2)</w:t>
      </w:r>
      <w:r w:rsidRPr="003502A1">
        <w:rPr>
          <w:szCs w:val="24"/>
        </w:rPr>
        <w:t>（</w:t>
      </w:r>
      <w:r w:rsidRPr="003502A1">
        <w:rPr>
          <w:szCs w:val="24"/>
        </w:rPr>
        <w:t>i</w:t>
      </w:r>
      <w:r w:rsidRPr="003502A1">
        <w:rPr>
          <w:szCs w:val="24"/>
        </w:rPr>
        <w:t>）</w:t>
      </w:r>
      <w:r w:rsidRPr="003502A1">
        <w:rPr>
          <w:szCs w:val="24"/>
        </w:rPr>
        <w:object w:dxaOrig="1664" w:dyaOrig="692" w14:anchorId="4F590E89">
          <v:shape id="_x0000_i1473" type="#_x0000_t75" alt="eqId89995aa53e5148fe6bbb65df9293c3f9" style="width:83.4pt;height:34.8pt" o:ole="">
            <v:imagedata r:id="rId735" o:title="eqId89995aa53e5148fe6bbb65df9293c3f9"/>
          </v:shape>
          <o:OLEObject Type="Embed" ProgID="Equation.DSMT4" ShapeID="_x0000_i1473" DrawAspect="Content" ObjectID="_1830062025" r:id="rId736"/>
        </w:object>
      </w:r>
      <w:r w:rsidRPr="003502A1">
        <w:rPr>
          <w:szCs w:val="24"/>
        </w:rPr>
        <w:t>，</w:t>
      </w:r>
      <w:r w:rsidRPr="003502A1">
        <w:rPr>
          <w:szCs w:val="24"/>
        </w:rPr>
        <w:object w:dxaOrig="1620" w:dyaOrig="685" w14:anchorId="268F749D">
          <v:shape id="_x0000_i1474" type="#_x0000_t75" alt="eqIde7a1925c03c8b31b2076f9078ddf01fc" style="width:81pt;height:34.2pt" o:ole="">
            <v:imagedata r:id="rId737" o:title="eqIde7a1925c03c8b31b2076f9078ddf01fc"/>
          </v:shape>
          <o:OLEObject Type="Embed" ProgID="Equation.DSMT4" ShapeID="_x0000_i1474" DrawAspect="Content" ObjectID="_1830062026" r:id="rId738"/>
        </w:object>
      </w:r>
      <w:r w:rsidRPr="003502A1">
        <w:rPr>
          <w:szCs w:val="24"/>
        </w:rPr>
        <w:t>；（</w:t>
      </w:r>
      <w:r w:rsidRPr="003502A1">
        <w:rPr>
          <w:szCs w:val="24"/>
        </w:rPr>
        <w:t>ii</w:t>
      </w:r>
      <w:r w:rsidRPr="003502A1">
        <w:rPr>
          <w:szCs w:val="24"/>
        </w:rPr>
        <w:t>）</w:t>
      </w:r>
      <w:r w:rsidRPr="003502A1">
        <w:rPr>
          <w:szCs w:val="24"/>
        </w:rPr>
        <w:object w:dxaOrig="2152" w:dyaOrig="929" w14:anchorId="68797284">
          <v:shape id="_x0000_i1475" type="#_x0000_t75" alt="eqId83b178b94e44f0b53bb8597c0a0853f9" style="width:107.4pt;height:46.2pt" o:ole="">
            <v:imagedata r:id="rId739" o:title="eqId83b178b94e44f0b53bb8597c0a0853f9"/>
          </v:shape>
          <o:OLEObject Type="Embed" ProgID="Equation.DSMT4" ShapeID="_x0000_i1475" DrawAspect="Content" ObjectID="_1830062027" r:id="rId740"/>
        </w:object>
      </w:r>
    </w:p>
    <w:p w14:paraId="17104FD8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【分析】（</w:t>
      </w:r>
      <w:r w:rsidRPr="003502A1">
        <w:rPr>
          <w:szCs w:val="24"/>
        </w:rPr>
        <w:t>1</w:t>
      </w:r>
      <w:r w:rsidRPr="003502A1">
        <w:rPr>
          <w:szCs w:val="24"/>
        </w:rPr>
        <w:t>）根据古典概型概率公式求出</w:t>
      </w:r>
      <w:r w:rsidRPr="003502A1">
        <w:rPr>
          <w:szCs w:val="24"/>
        </w:rPr>
        <w:object w:dxaOrig="310" w:dyaOrig="294" w14:anchorId="162B16BC">
          <v:shape id="_x0000_i1476" type="#_x0000_t75" alt="eqIdf022950e0faa45b617d497b01b5292b9" style="width:15.6pt;height:15pt" o:ole="">
            <v:imagedata r:id="rId741" o:title="eqIdf022950e0faa45b617d497b01b5292b9"/>
          </v:shape>
          <o:OLEObject Type="Embed" ProgID="Equation.DSMT4" ShapeID="_x0000_i1476" DrawAspect="Content" ObjectID="_1830062028" r:id="rId742"/>
        </w:object>
      </w:r>
      <w:r w:rsidRPr="003502A1">
        <w:rPr>
          <w:szCs w:val="24"/>
        </w:rPr>
        <w:t>各可能取值的概率，利用期望公式计算可得；</w:t>
      </w:r>
    </w:p>
    <w:p w14:paraId="67D3C17F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（</w:t>
      </w:r>
      <w:r w:rsidRPr="003502A1">
        <w:rPr>
          <w:szCs w:val="24"/>
        </w:rPr>
        <w:t>2</w:t>
      </w:r>
      <w:r w:rsidRPr="003502A1">
        <w:rPr>
          <w:szCs w:val="24"/>
        </w:rPr>
        <w:t>）（</w:t>
      </w:r>
      <w:r w:rsidRPr="003502A1">
        <w:rPr>
          <w:szCs w:val="24"/>
        </w:rPr>
        <w:t>i</w:t>
      </w:r>
      <w:r w:rsidRPr="003502A1">
        <w:rPr>
          <w:szCs w:val="24"/>
        </w:rPr>
        <w:t>）利用独立事件的概率乘法公式和条件概率公式求解可得；（</w:t>
      </w:r>
      <w:r w:rsidRPr="003502A1">
        <w:rPr>
          <w:szCs w:val="24"/>
        </w:rPr>
        <w:t>ii</w:t>
      </w:r>
      <w:r w:rsidRPr="003502A1">
        <w:rPr>
          <w:szCs w:val="24"/>
        </w:rPr>
        <w:t>）根据相互独立事件的概率乘法公式求出</w:t>
      </w:r>
      <w:r w:rsidRPr="003502A1">
        <w:rPr>
          <w:szCs w:val="24"/>
        </w:rPr>
        <w:object w:dxaOrig="999" w:dyaOrig="449" w14:anchorId="0E13E98A">
          <v:shape id="_x0000_i1477" type="#_x0000_t75" alt="eqId041525360182ac2651fdc8cd10e4df3e" style="width:49.8pt;height:22.2pt" o:ole="">
            <v:imagedata r:id="rId743" o:title="eqId041525360182ac2651fdc8cd10e4df3e"/>
          </v:shape>
          <o:OLEObject Type="Embed" ProgID="Equation.DSMT4" ShapeID="_x0000_i1477" DrawAspect="Content" ObjectID="_1830062029" r:id="rId744"/>
        </w:object>
      </w:r>
      <w:r w:rsidRPr="003502A1">
        <w:rPr>
          <w:szCs w:val="24"/>
        </w:rPr>
        <w:t>，然后利用全概率公式，结合等比数列求和公式可得</w:t>
      </w:r>
      <w:r w:rsidRPr="003502A1">
        <w:rPr>
          <w:szCs w:val="24"/>
        </w:rPr>
        <w:t>.</w:t>
      </w:r>
    </w:p>
    <w:p w14:paraId="41B30F89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【详解】（</w:t>
      </w:r>
      <w:r w:rsidRPr="003502A1">
        <w:rPr>
          <w:szCs w:val="24"/>
        </w:rPr>
        <w:t>1</w:t>
      </w:r>
      <w:r w:rsidRPr="003502A1">
        <w:rPr>
          <w:szCs w:val="24"/>
        </w:rPr>
        <w:t>）设一次抽奖的中奖金额为</w:t>
      </w:r>
      <w:r w:rsidRPr="003502A1">
        <w:rPr>
          <w:szCs w:val="24"/>
        </w:rPr>
        <w:object w:dxaOrig="310" w:dyaOrig="294" w14:anchorId="2CF3124D">
          <v:shape id="_x0000_i1478" type="#_x0000_t75" alt="eqIdf022950e0faa45b617d497b01b5292b9" style="width:15.6pt;height:15pt" o:ole="">
            <v:imagedata r:id="rId741" o:title="eqIdf022950e0faa45b617d497b01b5292b9"/>
          </v:shape>
          <o:OLEObject Type="Embed" ProgID="Equation.DSMT4" ShapeID="_x0000_i1478" DrawAspect="Content" ObjectID="_1830062030" r:id="rId745"/>
        </w:object>
      </w:r>
      <w:r w:rsidRPr="003502A1">
        <w:rPr>
          <w:szCs w:val="24"/>
        </w:rPr>
        <w:t>，则</w:t>
      </w:r>
      <w:r w:rsidRPr="003502A1">
        <w:rPr>
          <w:szCs w:val="24"/>
        </w:rPr>
        <w:object w:dxaOrig="310" w:dyaOrig="294" w14:anchorId="0411CC2C">
          <v:shape id="_x0000_i1479" type="#_x0000_t75" alt="eqIdf022950e0faa45b617d497b01b5292b9" style="width:15.6pt;height:15pt" o:ole="">
            <v:imagedata r:id="rId741" o:title="eqIdf022950e0faa45b617d497b01b5292b9"/>
          </v:shape>
          <o:OLEObject Type="Embed" ProgID="Equation.DSMT4" ShapeID="_x0000_i1479" DrawAspect="Content" ObjectID="_1830062031" r:id="rId746"/>
        </w:object>
      </w:r>
      <w:r w:rsidRPr="003502A1">
        <w:rPr>
          <w:szCs w:val="24"/>
        </w:rPr>
        <w:t>所有的可能取值为</w:t>
      </w:r>
      <w:r w:rsidRPr="003502A1">
        <w:rPr>
          <w:szCs w:val="24"/>
        </w:rPr>
        <w:object w:dxaOrig="1443" w:dyaOrig="348" w14:anchorId="39D2704D">
          <v:shape id="_x0000_i1480" type="#_x0000_t75" alt="eqIdcc64ade0fb73f10c97c4b091d9fbd605" style="width:1in;height:17.4pt" o:ole="">
            <v:imagedata r:id="rId747" o:title="eqIdcc64ade0fb73f10c97c4b091d9fbd605"/>
          </v:shape>
          <o:OLEObject Type="Embed" ProgID="Equation.DSMT4" ShapeID="_x0000_i1480" DrawAspect="Content" ObjectID="_1830062032" r:id="rId748"/>
        </w:object>
      </w:r>
      <w:r w:rsidRPr="003502A1">
        <w:rPr>
          <w:szCs w:val="24"/>
        </w:rPr>
        <w:t>.</w:t>
      </w:r>
    </w:p>
    <w:p w14:paraId="0D67D1EA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object w:dxaOrig="8480" w:dyaOrig="799" w14:anchorId="592B1C47">
          <v:shape id="_x0000_i1481" type="#_x0000_t75" alt="eqId34358aa2c134842994fd57ef8427ec14" style="width:424.2pt;height:40.2pt" o:ole="">
            <v:imagedata r:id="rId749" o:title="eqId34358aa2c134842994fd57ef8427ec14"/>
          </v:shape>
          <o:OLEObject Type="Embed" ProgID="Equation.DSMT4" ShapeID="_x0000_i1481" DrawAspect="Content" ObjectID="_1830062033" r:id="rId750"/>
        </w:object>
      </w:r>
      <w:r w:rsidRPr="003502A1">
        <w:rPr>
          <w:szCs w:val="24"/>
        </w:rPr>
        <w:t>.</w:t>
      </w:r>
    </w:p>
    <w:p w14:paraId="62ECBAFF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则</w:t>
      </w:r>
      <w:r w:rsidRPr="003502A1">
        <w:rPr>
          <w:szCs w:val="24"/>
        </w:rPr>
        <w:object w:dxaOrig="310" w:dyaOrig="294" w14:anchorId="65E8B59E">
          <v:shape id="_x0000_i1482" type="#_x0000_t75" alt="eqIdf022950e0faa45b617d497b01b5292b9" style="width:15.6pt;height:15pt" o:ole="">
            <v:imagedata r:id="rId741" o:title="eqIdf022950e0faa45b617d497b01b5292b9"/>
          </v:shape>
          <o:OLEObject Type="Embed" ProgID="Equation.DSMT4" ShapeID="_x0000_i1482" DrawAspect="Content" ObjectID="_1830062034" r:id="rId751"/>
        </w:object>
      </w:r>
      <w:r w:rsidRPr="003502A1">
        <w:rPr>
          <w:szCs w:val="24"/>
        </w:rPr>
        <w:t>的分布列为</w:t>
      </w:r>
    </w:p>
    <w:tbl>
      <w:tblPr>
        <w:tblW w:w="43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065"/>
        <w:gridCol w:w="1080"/>
        <w:gridCol w:w="1080"/>
        <w:gridCol w:w="1080"/>
      </w:tblGrid>
      <w:tr w:rsidR="005F071A" w:rsidRPr="003502A1" w14:paraId="4DD68612" w14:textId="77777777">
        <w:tc>
          <w:tcPr>
            <w:tcW w:w="10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ECEC34C" w14:textId="77777777" w:rsidR="005F071A" w:rsidRPr="003502A1" w:rsidRDefault="00000000" w:rsidP="003502A1"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szCs w:val="24"/>
              </w:rPr>
            </w:pPr>
            <w:r w:rsidRPr="003502A1">
              <w:rPr>
                <w:szCs w:val="24"/>
              </w:rPr>
              <w:object w:dxaOrig="310" w:dyaOrig="294" w14:anchorId="2B8C68D5">
                <v:shape id="_x0000_i1483" type="#_x0000_t75" alt="eqIdf022950e0faa45b617d497b01b5292b9" style="width:15.6pt;height:15pt" o:ole="">
                  <v:imagedata r:id="rId741" o:title="eqIdf022950e0faa45b617d497b01b5292b9"/>
                </v:shape>
                <o:OLEObject Type="Embed" ProgID="Equation.DSMT4" ShapeID="_x0000_i1483" DrawAspect="Content" ObjectID="_1830062035" r:id="rId752"/>
              </w:objec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D26FB59" w14:textId="77777777" w:rsidR="005F071A" w:rsidRPr="003502A1" w:rsidRDefault="00000000" w:rsidP="003502A1"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szCs w:val="24"/>
              </w:rPr>
            </w:pPr>
            <w:r w:rsidRPr="003502A1">
              <w:rPr>
                <w:szCs w:val="24"/>
              </w:rPr>
              <w:t>100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B855CC5" w14:textId="77777777" w:rsidR="005F071A" w:rsidRPr="003502A1" w:rsidRDefault="00000000" w:rsidP="003502A1"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szCs w:val="24"/>
              </w:rPr>
            </w:pPr>
            <w:r w:rsidRPr="003502A1">
              <w:rPr>
                <w:szCs w:val="24"/>
              </w:rPr>
              <w:t>200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644F0CB" w14:textId="77777777" w:rsidR="005F071A" w:rsidRPr="003502A1" w:rsidRDefault="00000000" w:rsidP="003502A1"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szCs w:val="24"/>
              </w:rPr>
            </w:pPr>
            <w:r w:rsidRPr="003502A1">
              <w:rPr>
                <w:szCs w:val="24"/>
              </w:rPr>
              <w:t>300</w:t>
            </w:r>
          </w:p>
        </w:tc>
      </w:tr>
      <w:tr w:rsidR="005F071A" w:rsidRPr="003502A1" w14:paraId="2BB74FA9" w14:textId="77777777">
        <w:tc>
          <w:tcPr>
            <w:tcW w:w="10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9E230CA" w14:textId="77777777" w:rsidR="005F071A" w:rsidRPr="003502A1" w:rsidRDefault="00000000" w:rsidP="003502A1"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rFonts w:eastAsia="Times New Roman"/>
                <w:i/>
                <w:szCs w:val="24"/>
              </w:rPr>
            </w:pPr>
            <w:r w:rsidRPr="003502A1">
              <w:rPr>
                <w:rFonts w:eastAsia="Times New Roman"/>
                <w:i/>
                <w:szCs w:val="24"/>
              </w:rPr>
              <w:t>P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5767D77" w14:textId="77777777" w:rsidR="005F071A" w:rsidRPr="003502A1" w:rsidRDefault="00000000" w:rsidP="003502A1"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szCs w:val="24"/>
              </w:rPr>
            </w:pPr>
            <w:r w:rsidRPr="003502A1">
              <w:rPr>
                <w:szCs w:val="24"/>
              </w:rPr>
              <w:object w:dxaOrig="355" w:dyaOrig="693" w14:anchorId="449E8593">
                <v:shape id="_x0000_i1484" type="#_x0000_t75" alt="eqIdd98db31abee29258aef0eefa3b36cd44" style="width:18pt;height:34.8pt" o:ole="">
                  <v:imagedata r:id="rId753" o:title="eqIdd98db31abee29258aef0eefa3b36cd44"/>
                </v:shape>
                <o:OLEObject Type="Embed" ProgID="Equation.DSMT4" ShapeID="_x0000_i1484" DrawAspect="Content" ObjectID="_1830062036" r:id="rId754"/>
              </w:objec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DB80E08" w14:textId="77777777" w:rsidR="005F071A" w:rsidRPr="003502A1" w:rsidRDefault="00000000" w:rsidP="003502A1"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szCs w:val="24"/>
              </w:rPr>
            </w:pPr>
            <w:r w:rsidRPr="003502A1">
              <w:rPr>
                <w:szCs w:val="24"/>
              </w:rPr>
              <w:object w:dxaOrig="355" w:dyaOrig="689" w14:anchorId="10773C36">
                <v:shape id="_x0000_i1485" type="#_x0000_t75" alt="eqId0d41840af35e218a5639a2eff4d80b54" style="width:18pt;height:34.2pt" o:ole="">
                  <v:imagedata r:id="rId755" o:title="eqId0d41840af35e218a5639a2eff4d80b54"/>
                </v:shape>
                <o:OLEObject Type="Embed" ProgID="Equation.DSMT4" ShapeID="_x0000_i1485" DrawAspect="Content" ObjectID="_1830062037" r:id="rId756"/>
              </w:objec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8FF0D8B" w14:textId="77777777" w:rsidR="005F071A" w:rsidRPr="003502A1" w:rsidRDefault="00000000" w:rsidP="003502A1">
            <w:pPr>
              <w:adjustRightInd w:val="0"/>
              <w:snapToGrid w:val="0"/>
              <w:spacing w:line="360" w:lineRule="auto"/>
              <w:jc w:val="left"/>
              <w:textAlignment w:val="center"/>
              <w:rPr>
                <w:szCs w:val="24"/>
              </w:rPr>
            </w:pPr>
            <w:r w:rsidRPr="003502A1">
              <w:rPr>
                <w:szCs w:val="24"/>
              </w:rPr>
              <w:object w:dxaOrig="355" w:dyaOrig="687" w14:anchorId="494D94FF">
                <v:shape id="_x0000_i1486" type="#_x0000_t75" alt="eqIdca83504e351d7516f61a3052d7a31859" style="width:18pt;height:34.2pt" o:ole="">
                  <v:imagedata r:id="rId757" o:title="eqIdca83504e351d7516f61a3052d7a31859"/>
                </v:shape>
                <o:OLEObject Type="Embed" ProgID="Equation.DSMT4" ShapeID="_x0000_i1486" DrawAspect="Content" ObjectID="_1830062038" r:id="rId758"/>
              </w:object>
            </w:r>
          </w:p>
        </w:tc>
      </w:tr>
    </w:tbl>
    <w:p w14:paraId="3277C8C8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lastRenderedPageBreak/>
        <w:t>故</w:t>
      </w:r>
      <w:r w:rsidRPr="003502A1">
        <w:rPr>
          <w:szCs w:val="24"/>
        </w:rPr>
        <w:object w:dxaOrig="4751" w:dyaOrig="683" w14:anchorId="4059C903">
          <v:shape id="_x0000_i1487" type="#_x0000_t75" alt="eqId90d42f601011d3be08589644c44a71c1" style="width:237.6pt;height:34.2pt" o:ole="">
            <v:imagedata r:id="rId759" o:title="eqId90d42f601011d3be08589644c44a71c1"/>
          </v:shape>
          <o:OLEObject Type="Embed" ProgID="Equation.DSMT4" ShapeID="_x0000_i1487" DrawAspect="Content" ObjectID="_1830062039" r:id="rId760"/>
        </w:object>
      </w:r>
      <w:r w:rsidRPr="003502A1">
        <w:rPr>
          <w:szCs w:val="24"/>
        </w:rPr>
        <w:t>（元）</w:t>
      </w:r>
      <w:r w:rsidRPr="003502A1">
        <w:rPr>
          <w:szCs w:val="24"/>
        </w:rPr>
        <w:t>.</w:t>
      </w:r>
    </w:p>
    <w:p w14:paraId="385E77F3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（</w:t>
      </w:r>
      <w:r w:rsidRPr="003502A1">
        <w:rPr>
          <w:szCs w:val="24"/>
        </w:rPr>
        <w:t>2</w:t>
      </w:r>
      <w:r w:rsidRPr="003502A1">
        <w:rPr>
          <w:szCs w:val="24"/>
        </w:rPr>
        <w:t>）（</w:t>
      </w:r>
      <w:r w:rsidRPr="003502A1">
        <w:rPr>
          <w:szCs w:val="24"/>
        </w:rPr>
        <w:t>i</w:t>
      </w:r>
      <w:r w:rsidRPr="003502A1">
        <w:rPr>
          <w:szCs w:val="24"/>
        </w:rPr>
        <w:t>）</w:t>
      </w:r>
      <w:r w:rsidRPr="003502A1">
        <w:rPr>
          <w:szCs w:val="24"/>
        </w:rPr>
        <w:object w:dxaOrig="2863" w:dyaOrig="685" w14:anchorId="4F8151C7">
          <v:shape id="_x0000_i1488" type="#_x0000_t75" alt="eqIde5f43cc63e1c076bfe33569168145907" style="width:143.4pt;height:34.2pt" o:ole="">
            <v:imagedata r:id="rId761" o:title="eqIde5f43cc63e1c076bfe33569168145907"/>
          </v:shape>
          <o:OLEObject Type="Embed" ProgID="Equation.DSMT4" ShapeID="_x0000_i1488" DrawAspect="Content" ObjectID="_1830062040" r:id="rId762"/>
        </w:object>
      </w:r>
      <w:r w:rsidRPr="003502A1">
        <w:rPr>
          <w:szCs w:val="24"/>
        </w:rPr>
        <w:t>，</w:t>
      </w:r>
    </w:p>
    <w:p w14:paraId="1B2C7035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object w:dxaOrig="2886" w:dyaOrig="684" w14:anchorId="2F2B2965">
          <v:shape id="_x0000_i1489" type="#_x0000_t75" alt="eqIdd44f855f3b4d1a261e3767b5c29aebba" style="width:144.6pt;height:34.2pt" o:ole="">
            <v:imagedata r:id="rId763" o:title="eqIdd44f855f3b4d1a261e3767b5c29aebba"/>
          </v:shape>
          <o:OLEObject Type="Embed" ProgID="Equation.DSMT4" ShapeID="_x0000_i1489" DrawAspect="Content" ObjectID="_1830062041" r:id="rId764"/>
        </w:object>
      </w:r>
      <w:r w:rsidRPr="003502A1">
        <w:rPr>
          <w:szCs w:val="24"/>
        </w:rPr>
        <w:t>，</w:t>
      </w:r>
    </w:p>
    <w:p w14:paraId="12D96D4F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因为</w:t>
      </w:r>
      <w:r w:rsidRPr="003502A1">
        <w:rPr>
          <w:szCs w:val="24"/>
        </w:rPr>
        <w:object w:dxaOrig="6127" w:dyaOrig="683" w14:anchorId="25DFC2F6">
          <v:shape id="_x0000_i1490" type="#_x0000_t75" alt="eqId5c3feaa8b77ae6436e6d5e9486326781" style="width:306.6pt;height:34.2pt" o:ole="">
            <v:imagedata r:id="rId765" o:title="eqId5c3feaa8b77ae6436e6d5e9486326781"/>
          </v:shape>
          <o:OLEObject Type="Embed" ProgID="Equation.DSMT4" ShapeID="_x0000_i1490" DrawAspect="Content" ObjectID="_1830062042" r:id="rId766"/>
        </w:object>
      </w:r>
      <w:r w:rsidRPr="003502A1">
        <w:rPr>
          <w:szCs w:val="24"/>
        </w:rPr>
        <w:t>，</w:t>
      </w:r>
    </w:p>
    <w:p w14:paraId="3A433130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所以</w:t>
      </w:r>
      <w:r w:rsidRPr="003502A1">
        <w:rPr>
          <w:szCs w:val="24"/>
        </w:rPr>
        <w:object w:dxaOrig="3574" w:dyaOrig="1330" w14:anchorId="144724D9">
          <v:shape id="_x0000_i1491" type="#_x0000_t75" alt="eqIda41651ffd4269f7c24d0009385366040" style="width:178.8pt;height:66.6pt" o:ole="">
            <v:imagedata r:id="rId767" o:title="eqIda41651ffd4269f7c24d0009385366040"/>
          </v:shape>
          <o:OLEObject Type="Embed" ProgID="Equation.DSMT4" ShapeID="_x0000_i1491" DrawAspect="Content" ObjectID="_1830062043" r:id="rId768"/>
        </w:object>
      </w:r>
    </w:p>
    <w:p w14:paraId="3EC2CED6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（</w:t>
      </w:r>
      <w:r w:rsidRPr="003502A1">
        <w:rPr>
          <w:szCs w:val="24"/>
        </w:rPr>
        <w:t>ii</w:t>
      </w:r>
      <w:r w:rsidRPr="003502A1">
        <w:rPr>
          <w:szCs w:val="24"/>
        </w:rPr>
        <w:t>）第</w:t>
      </w:r>
      <w:r w:rsidRPr="003502A1">
        <w:rPr>
          <w:szCs w:val="24"/>
        </w:rPr>
        <w:object w:dxaOrig="821" w:dyaOrig="358" w14:anchorId="085D4545">
          <v:shape id="_x0000_i1492" type="#_x0000_t75" alt="eqId8890904ccf1650f2b31273cd41843ae5" style="width:40.8pt;height:18pt" o:ole="">
            <v:imagedata r:id="rId769" o:title="eqId8890904ccf1650f2b31273cd41843ae5"/>
          </v:shape>
          <o:OLEObject Type="Embed" ProgID="Equation.DSMT4" ShapeID="_x0000_i1492" DrawAspect="Content" ObjectID="_1830062044" r:id="rId770"/>
        </w:object>
      </w:r>
      <w:r w:rsidRPr="003502A1">
        <w:rPr>
          <w:szCs w:val="24"/>
        </w:rPr>
        <w:t>个顾客获得第</w:t>
      </w:r>
      <w:r w:rsidRPr="003502A1">
        <w:rPr>
          <w:szCs w:val="24"/>
        </w:rPr>
        <w:t>1</w:t>
      </w:r>
      <w:r w:rsidRPr="003502A1">
        <w:rPr>
          <w:szCs w:val="24"/>
        </w:rPr>
        <w:t>份幸运礼品，第</w:t>
      </w:r>
      <w:r w:rsidRPr="003502A1">
        <w:rPr>
          <w:szCs w:val="24"/>
        </w:rPr>
        <w:object w:dxaOrig="222" w:dyaOrig="235" w14:anchorId="7D371086">
          <v:shape id="_x0000_i1493" type="#_x0000_t75" alt="eqIdb6a24198bd04c29321ae5dc5a28fe421" style="width:11.4pt;height:12pt" o:ole="">
            <v:imagedata r:id="rId771" o:title="eqIdb6a24198bd04c29321ae5dc5a28fe421"/>
          </v:shape>
          <o:OLEObject Type="Embed" ProgID="Equation.DSMT4" ShapeID="_x0000_i1493" DrawAspect="Content" ObjectID="_1830062045" r:id="rId772"/>
        </w:object>
      </w:r>
      <w:r w:rsidRPr="003502A1">
        <w:rPr>
          <w:szCs w:val="24"/>
        </w:rPr>
        <w:t>个顾客获得第</w:t>
      </w:r>
      <w:r w:rsidRPr="003502A1">
        <w:rPr>
          <w:szCs w:val="24"/>
        </w:rPr>
        <w:t>2</w:t>
      </w:r>
      <w:r w:rsidRPr="003502A1">
        <w:rPr>
          <w:szCs w:val="24"/>
        </w:rPr>
        <w:t>份幸运礼品的概率为：</w:t>
      </w:r>
    </w:p>
    <w:p w14:paraId="5285BDC2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object w:dxaOrig="5306" w:dyaOrig="818" w14:anchorId="4481E82E">
          <v:shape id="_x0000_i1494" type="#_x0000_t75" alt="eqIdf879267bc1286deabd2be2d1316f4344" style="width:265.2pt;height:40.8pt" o:ole="">
            <v:imagedata r:id="rId773" o:title="eqIdf879267bc1286deabd2be2d1316f4344"/>
          </v:shape>
          <o:OLEObject Type="Embed" ProgID="Equation.DSMT4" ShapeID="_x0000_i1494" DrawAspect="Content" ObjectID="_1830062046" r:id="rId774"/>
        </w:object>
      </w:r>
      <w:r w:rsidRPr="003502A1">
        <w:rPr>
          <w:szCs w:val="24"/>
        </w:rPr>
        <w:t>，</w:t>
      </w:r>
    </w:p>
    <w:p w14:paraId="6FCDA965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因为</w:t>
      </w:r>
      <w:r w:rsidRPr="003502A1">
        <w:rPr>
          <w:szCs w:val="24"/>
        </w:rPr>
        <w:object w:dxaOrig="5239" w:dyaOrig="1597" w14:anchorId="46B4FE28">
          <v:shape id="_x0000_i1495" type="#_x0000_t75" alt="eqIdd1551818d03949de1c982bfd51bedbd4" style="width:262.2pt;height:79.8pt" o:ole="">
            <v:imagedata r:id="rId775" o:title="eqIdd1551818d03949de1c982bfd51bedbd4"/>
          </v:shape>
          <o:OLEObject Type="Embed" ProgID="Equation.DSMT4" ShapeID="_x0000_i1495" DrawAspect="Content" ObjectID="_1830062047" r:id="rId776"/>
        </w:object>
      </w:r>
      <w:r w:rsidRPr="003502A1">
        <w:rPr>
          <w:szCs w:val="24"/>
        </w:rPr>
        <w:t>，</w:t>
      </w:r>
    </w:p>
    <w:p w14:paraId="3FE87370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所以第</w:t>
      </w:r>
      <w:r w:rsidRPr="003502A1">
        <w:rPr>
          <w:szCs w:val="24"/>
        </w:rPr>
        <w:object w:dxaOrig="222" w:dyaOrig="235" w14:anchorId="28872F61">
          <v:shape id="_x0000_i1496" type="#_x0000_t75" alt="eqIdb6a24198bd04c29321ae5dc5a28fe421" style="width:11.4pt;height:12pt" o:ole="">
            <v:imagedata r:id="rId771" o:title="eqIdb6a24198bd04c29321ae5dc5a28fe421"/>
          </v:shape>
          <o:OLEObject Type="Embed" ProgID="Equation.DSMT4" ShapeID="_x0000_i1496" DrawAspect="Content" ObjectID="_1830062048" r:id="rId777"/>
        </w:object>
      </w:r>
      <w:r w:rsidRPr="003502A1">
        <w:rPr>
          <w:szCs w:val="24"/>
        </w:rPr>
        <w:t>个顾客获得第</w:t>
      </w:r>
      <w:r w:rsidRPr="003502A1">
        <w:rPr>
          <w:szCs w:val="24"/>
        </w:rPr>
        <w:t>2</w:t>
      </w:r>
      <w:r w:rsidRPr="003502A1">
        <w:rPr>
          <w:szCs w:val="24"/>
        </w:rPr>
        <w:t>份幸运礼品的概率为：</w:t>
      </w:r>
    </w:p>
    <w:p w14:paraId="53A17151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object w:dxaOrig="4928" w:dyaOrig="447" w14:anchorId="653176D3">
          <v:shape id="_x0000_i1497" type="#_x0000_t75" alt="eqIdbee5a48a51f9f2427c7d9352a99d8996" style="width:246.6pt;height:22.2pt" o:ole="">
            <v:imagedata r:id="rId778" o:title="eqIdbee5a48a51f9f2427c7d9352a99d8996"/>
          </v:shape>
          <o:OLEObject Type="Embed" ProgID="Equation.DSMT4" ShapeID="_x0000_i1497" DrawAspect="Content" ObjectID="_1830062049" r:id="rId779"/>
        </w:object>
      </w:r>
    </w:p>
    <w:p w14:paraId="73852443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object w:dxaOrig="7903" w:dyaOrig="817" w14:anchorId="35A86DA5">
          <v:shape id="_x0000_i1498" type="#_x0000_t75" alt="eqIddc9a581b19b4f0b811296dfdf383e0c6" style="width:395.4pt;height:40.8pt" o:ole="">
            <v:imagedata r:id="rId780" o:title="eqIddc9a581b19b4f0b811296dfdf383e0c6"/>
          </v:shape>
          <o:OLEObject Type="Embed" ProgID="Equation.DSMT4" ShapeID="_x0000_i1498" DrawAspect="Content" ObjectID="_1830062050" r:id="rId781"/>
        </w:object>
      </w:r>
      <w:r w:rsidRPr="003502A1">
        <w:rPr>
          <w:szCs w:val="24"/>
        </w:rPr>
        <w:t>，</w:t>
      </w:r>
    </w:p>
    <w:p w14:paraId="55CD177F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object w:dxaOrig="9035" w:dyaOrig="1551" w14:anchorId="1983297C">
          <v:shape id="_x0000_i1499" type="#_x0000_t75" alt="eqId74e339ff9cf9f03ee2d510daa6de319f" style="width:451.8pt;height:77.4pt" o:ole="">
            <v:imagedata r:id="rId782" o:title="eqId74e339ff9cf9f03ee2d510daa6de319f"/>
          </v:shape>
          <o:OLEObject Type="Embed" ProgID="Equation.DSMT4" ShapeID="_x0000_i1499" DrawAspect="Content" ObjectID="_1830062051" r:id="rId783"/>
        </w:object>
      </w:r>
    </w:p>
    <w:p w14:paraId="380B5866" w14:textId="77777777" w:rsidR="005F071A" w:rsidRPr="003502A1" w:rsidRDefault="00000000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  <w:r w:rsidRPr="003502A1">
        <w:rPr>
          <w:szCs w:val="24"/>
        </w:rPr>
        <w:t>所以第</w:t>
      </w:r>
      <w:r w:rsidRPr="003502A1">
        <w:rPr>
          <w:szCs w:val="24"/>
        </w:rPr>
        <w:object w:dxaOrig="222" w:dyaOrig="235" w14:anchorId="57DB4C04">
          <v:shape id="_x0000_i1500" type="#_x0000_t75" alt="eqIdb6a24198bd04c29321ae5dc5a28fe421" style="width:11.4pt;height:12pt" o:ole="">
            <v:imagedata r:id="rId771" o:title="eqIdb6a24198bd04c29321ae5dc5a28fe421"/>
          </v:shape>
          <o:OLEObject Type="Embed" ProgID="Equation.DSMT4" ShapeID="_x0000_i1500" DrawAspect="Content" ObjectID="_1830062052" r:id="rId784"/>
        </w:object>
      </w:r>
      <w:r w:rsidRPr="003502A1">
        <w:rPr>
          <w:szCs w:val="24"/>
        </w:rPr>
        <w:t>个抽幸运奖顾客获得第二份幸运礼品的概率为</w:t>
      </w:r>
      <w:r w:rsidRPr="003502A1">
        <w:rPr>
          <w:szCs w:val="24"/>
        </w:rPr>
        <w:object w:dxaOrig="2152" w:dyaOrig="934" w14:anchorId="13002AB8">
          <v:shape id="_x0000_i1501" type="#_x0000_t75" alt="eqIde0eb08f220f4183c820ed16311d2d864" style="width:107.4pt;height:46.8pt" o:ole="">
            <v:imagedata r:id="rId785" o:title="eqIde0eb08f220f4183c820ed16311d2d864"/>
          </v:shape>
          <o:OLEObject Type="Embed" ProgID="Equation.DSMT4" ShapeID="_x0000_i1501" DrawAspect="Content" ObjectID="_1830062053" r:id="rId786"/>
        </w:object>
      </w:r>
      <w:r w:rsidRPr="003502A1">
        <w:rPr>
          <w:szCs w:val="24"/>
        </w:rPr>
        <w:t>.</w:t>
      </w:r>
    </w:p>
    <w:p w14:paraId="264B2529" w14:textId="77777777" w:rsidR="005F071A" w:rsidRPr="003502A1" w:rsidRDefault="005F071A" w:rsidP="003502A1">
      <w:pPr>
        <w:adjustRightInd w:val="0"/>
        <w:snapToGrid w:val="0"/>
        <w:spacing w:line="360" w:lineRule="auto"/>
        <w:jc w:val="left"/>
        <w:textAlignment w:val="center"/>
        <w:rPr>
          <w:szCs w:val="24"/>
        </w:rPr>
      </w:pPr>
    </w:p>
    <w:sectPr w:rsidR="005F071A" w:rsidRPr="003502A1">
      <w:headerReference w:type="even" r:id="rId787"/>
      <w:headerReference w:type="default" r:id="rId788"/>
      <w:footerReference w:type="even" r:id="rId789"/>
      <w:footerReference w:type="default" r:id="rId790"/>
      <w:pgSz w:w="11907" w:h="16839" w:code="9"/>
      <w:pgMar w:top="1440" w:right="1800" w:bottom="1440" w:left="1800" w:header="851" w:footer="425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AECD851" w14:textId="77777777" w:rsidR="00630DFA" w:rsidRDefault="00630DFA">
      <w:r>
        <w:separator/>
      </w:r>
    </w:p>
  </w:endnote>
  <w:endnote w:type="continuationSeparator" w:id="0">
    <w:p w14:paraId="325FC0C6" w14:textId="77777777" w:rsidR="00630DFA" w:rsidRDefault="00630D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66B520C" w14:textId="09564E37" w:rsidR="00855687" w:rsidRPr="00BC62FB" w:rsidRDefault="00000000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3502A1">
      <w:rPr>
        <w:noProof/>
      </w:rP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3502A1">
      <w:rPr>
        <w:noProof/>
      </w:rP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3502A1">
      <w:rPr>
        <w:noProof/>
      </w:rP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3502A1">
      <w:rPr>
        <w:noProof/>
      </w:rP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2C384A7" w14:textId="021CD007" w:rsidR="00855687" w:rsidRPr="00BC62FB" w:rsidRDefault="00000000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3502A1">
      <w:rPr>
        <w:noProof/>
      </w:rP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3502A1"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3502A1">
      <w:rPr>
        <w:noProof/>
      </w:rP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3502A1">
      <w:rPr>
        <w:noProof/>
      </w:rPr>
      <w:t>2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020AD01" w14:textId="59565EEC" w:rsidR="009E611B" w:rsidRPr="0064153B" w:rsidRDefault="00000000" w:rsidP="0064153B">
    <w:pPr>
      <w:jc w:val="center"/>
    </w:pPr>
    <w:r>
      <w:rPr>
        <w:rFonts w:hint="eastAsia"/>
      </w:rPr>
      <w:t>答案第</w:t>
    </w:r>
    <w:r>
      <w:fldChar w:fldCharType="begin"/>
    </w:r>
    <w:r w:rsidR="00065CD2">
      <w:instrText xml:space="preserve"> =</w:instrText>
    </w:r>
    <w:r w:rsidR="00FA429B">
      <w:fldChar w:fldCharType="begin"/>
    </w:r>
    <w:r>
      <w:instrText xml:space="preserve"> page </w:instrText>
    </w:r>
    <w:r w:rsidR="00FA429B">
      <w:fldChar w:fldCharType="separate"/>
    </w:r>
    <w:r w:rsidR="003502A1">
      <w:rPr>
        <w:noProof/>
      </w:rPr>
      <w:instrText>10</w:instrText>
    </w:r>
    <w:r w:rsidR="00FA429B">
      <w:rPr>
        <w:noProof/>
      </w:rPr>
      <w:fldChar w:fldCharType="end"/>
    </w:r>
    <w:r w:rsidR="00065CD2">
      <w:instrText xml:space="preserve"> </w:instrText>
    </w:r>
    <w:r>
      <w:fldChar w:fldCharType="separate"/>
    </w:r>
    <w:r w:rsidR="003502A1">
      <w:rPr>
        <w:noProof/>
      </w:rPr>
      <w:t>10</w:t>
    </w:r>
    <w:r>
      <w:fldChar w:fldCharType="end"/>
    </w:r>
    <w:r>
      <w:rPr>
        <w:rFonts w:hint="eastAsia"/>
      </w:rPr>
      <w:t>页，共</w:t>
    </w:r>
    <w:r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 w:rsidR="00FA429B">
      <w:fldChar w:fldCharType="begin"/>
    </w:r>
    <w:r>
      <w:instrText xml:space="preserve"> sectionpages </w:instrText>
    </w:r>
    <w:r w:rsidR="00FA429B">
      <w:fldChar w:fldCharType="separate"/>
    </w:r>
    <w:r w:rsidR="003502A1">
      <w:rPr>
        <w:noProof/>
      </w:rPr>
      <w:instrText>13</w:instrText>
    </w:r>
    <w:r w:rsidR="00FA429B">
      <w:rPr>
        <w:noProof/>
      </w:rPr>
      <w:fldChar w:fldCharType="end"/>
    </w:r>
    <w:r w:rsidR="003F38F2">
      <w:instrText xml:space="preserve"> </w:instrText>
    </w:r>
    <w:r>
      <w:fldChar w:fldCharType="separate"/>
    </w:r>
    <w:r w:rsidR="003502A1">
      <w:rPr>
        <w:noProof/>
      </w:rPr>
      <w:t>13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37A3343" w14:textId="1DF299AA" w:rsidR="009E611B" w:rsidRPr="0064153B" w:rsidRDefault="00000000" w:rsidP="0064153B">
    <w:pPr>
      <w:jc w:val="center"/>
    </w:pPr>
    <w:r>
      <w:rPr>
        <w:rFonts w:hint="eastAsia"/>
      </w:rPr>
      <w:t>答案第</w:t>
    </w:r>
    <w:r>
      <w:fldChar w:fldCharType="begin"/>
    </w:r>
    <w:r w:rsidR="00065CD2">
      <w:instrText xml:space="preserve"> =</w:instrText>
    </w:r>
    <w:r w:rsidR="00FA429B">
      <w:fldChar w:fldCharType="begin"/>
    </w:r>
    <w:r>
      <w:instrText xml:space="preserve"> page </w:instrText>
    </w:r>
    <w:r w:rsidR="00FA429B">
      <w:fldChar w:fldCharType="separate"/>
    </w:r>
    <w:r w:rsidR="003502A1">
      <w:rPr>
        <w:noProof/>
      </w:rPr>
      <w:instrText>9</w:instrText>
    </w:r>
    <w:r w:rsidR="00FA429B">
      <w:rPr>
        <w:noProof/>
      </w:rPr>
      <w:fldChar w:fldCharType="end"/>
    </w:r>
    <w:r w:rsidR="00065CD2">
      <w:instrText xml:space="preserve"> </w:instrText>
    </w:r>
    <w:r>
      <w:fldChar w:fldCharType="separate"/>
    </w:r>
    <w:r w:rsidR="003502A1">
      <w:rPr>
        <w:noProof/>
      </w:rPr>
      <w:t>9</w:t>
    </w:r>
    <w:r>
      <w:fldChar w:fldCharType="end"/>
    </w:r>
    <w:r>
      <w:rPr>
        <w:rFonts w:hint="eastAsia"/>
      </w:rPr>
      <w:t>页，共</w:t>
    </w:r>
    <w:r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 w:rsidR="00FA429B">
      <w:fldChar w:fldCharType="begin"/>
    </w:r>
    <w:r>
      <w:instrText xml:space="preserve"> sectionpages </w:instrText>
    </w:r>
    <w:r w:rsidR="00FA429B">
      <w:fldChar w:fldCharType="separate"/>
    </w:r>
    <w:r w:rsidR="003502A1">
      <w:rPr>
        <w:noProof/>
      </w:rPr>
      <w:instrText>13</w:instrText>
    </w:r>
    <w:r w:rsidR="00FA429B">
      <w:rPr>
        <w:noProof/>
      </w:rPr>
      <w:fldChar w:fldCharType="end"/>
    </w:r>
    <w:r w:rsidR="003F38F2">
      <w:instrText xml:space="preserve"> </w:instrText>
    </w:r>
    <w:r>
      <w:fldChar w:fldCharType="separate"/>
    </w:r>
    <w:r w:rsidR="003502A1">
      <w:rPr>
        <w:noProof/>
      </w:rPr>
      <w:t>13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E4BD214" w14:textId="77777777" w:rsidR="00630DFA" w:rsidRDefault="00630DFA">
      <w:r>
        <w:separator/>
      </w:r>
    </w:p>
  </w:footnote>
  <w:footnote w:type="continuationSeparator" w:id="0">
    <w:p w14:paraId="0FC7E473" w14:textId="77777777" w:rsidR="00630DFA" w:rsidRDefault="00630DF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2BB2336" w14:textId="77777777" w:rsidR="009E611B" w:rsidRPr="000232A6" w:rsidRDefault="009E611B" w:rsidP="0064153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4AD8B90" w14:textId="77777777" w:rsidR="009E611B" w:rsidRPr="000232A6" w:rsidRDefault="009E611B" w:rsidP="0064153B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defaultTabStop w:val="420"/>
  <w:evenAndOddHeaders/>
  <w:drawingGridHorizontalSpacing w:val="120"/>
  <w:drawingGridVerticalSpacing w:val="163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502A1"/>
    <w:rsid w:val="003F38F2"/>
    <w:rsid w:val="004E46D8"/>
    <w:rsid w:val="00537201"/>
    <w:rsid w:val="005F071A"/>
    <w:rsid w:val="00630DFA"/>
    <w:rsid w:val="0064153B"/>
    <w:rsid w:val="006A4C40"/>
    <w:rsid w:val="006B16C5"/>
    <w:rsid w:val="00776133"/>
    <w:rsid w:val="00811C76"/>
    <w:rsid w:val="00855687"/>
    <w:rsid w:val="008C07DE"/>
    <w:rsid w:val="009E611B"/>
    <w:rsid w:val="00A30CCE"/>
    <w:rsid w:val="00AC3E9C"/>
    <w:rsid w:val="00B63833"/>
    <w:rsid w:val="00BC2225"/>
    <w:rsid w:val="00BC4F14"/>
    <w:rsid w:val="00BC62FB"/>
    <w:rsid w:val="00BF535F"/>
    <w:rsid w:val="00C806B0"/>
    <w:rsid w:val="00E476EE"/>
    <w:rsid w:val="00EF035E"/>
    <w:rsid w:val="00F16B29"/>
    <w:rsid w:val="00FA42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B775AD"/>
  <w15:docId w15:val="{B9F750DF-1A14-4862-90B8-127E007BEC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7613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671" Type="http://schemas.openxmlformats.org/officeDocument/2006/relationships/image" Target="media/image284.wmf"/><Relationship Id="rId769" Type="http://schemas.openxmlformats.org/officeDocument/2006/relationships/image" Target="media/image329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78.bin"/><Relationship Id="rId531" Type="http://schemas.openxmlformats.org/officeDocument/2006/relationships/oleObject" Target="embeddings/oleObject299.bin"/><Relationship Id="rId629" Type="http://schemas.openxmlformats.org/officeDocument/2006/relationships/oleObject" Target="embeddings/oleObject358.bin"/><Relationship Id="rId170" Type="http://schemas.openxmlformats.org/officeDocument/2006/relationships/oleObject" Target="embeddings/oleObject87.bin"/><Relationship Id="rId268" Type="http://schemas.openxmlformats.org/officeDocument/2006/relationships/image" Target="media/image115.wmf"/><Relationship Id="rId475" Type="http://schemas.openxmlformats.org/officeDocument/2006/relationships/image" Target="media/image200.wmf"/><Relationship Id="rId682" Type="http://schemas.openxmlformats.org/officeDocument/2006/relationships/image" Target="media/image289.wmf"/><Relationship Id="rId32" Type="http://schemas.openxmlformats.org/officeDocument/2006/relationships/image" Target="media/image13.wmf"/><Relationship Id="rId128" Type="http://schemas.openxmlformats.org/officeDocument/2006/relationships/oleObject" Target="embeddings/oleObject64.bin"/><Relationship Id="rId335" Type="http://schemas.openxmlformats.org/officeDocument/2006/relationships/image" Target="media/image144.wmf"/><Relationship Id="rId542" Type="http://schemas.openxmlformats.org/officeDocument/2006/relationships/image" Target="media/image229.wmf"/><Relationship Id="rId181" Type="http://schemas.openxmlformats.org/officeDocument/2006/relationships/oleObject" Target="embeddings/oleObject95.bin"/><Relationship Id="rId402" Type="http://schemas.openxmlformats.org/officeDocument/2006/relationships/oleObject" Target="embeddings/oleObject222.bin"/><Relationship Id="rId279" Type="http://schemas.openxmlformats.org/officeDocument/2006/relationships/image" Target="media/image121.wmf"/><Relationship Id="rId486" Type="http://schemas.openxmlformats.org/officeDocument/2006/relationships/oleObject" Target="embeddings/oleObject273.bin"/><Relationship Id="rId693" Type="http://schemas.openxmlformats.org/officeDocument/2006/relationships/oleObject" Target="embeddings/oleObject392.bin"/><Relationship Id="rId707" Type="http://schemas.openxmlformats.org/officeDocument/2006/relationships/oleObject" Target="embeddings/oleObject399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71.bin"/><Relationship Id="rId346" Type="http://schemas.openxmlformats.org/officeDocument/2006/relationships/oleObject" Target="embeddings/oleObject189.bin"/><Relationship Id="rId553" Type="http://schemas.openxmlformats.org/officeDocument/2006/relationships/image" Target="media/image233.wmf"/><Relationship Id="rId760" Type="http://schemas.openxmlformats.org/officeDocument/2006/relationships/oleObject" Target="embeddings/oleObject428.bin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11.bin"/><Relationship Id="rId413" Type="http://schemas.openxmlformats.org/officeDocument/2006/relationships/image" Target="media/image177.wmf"/><Relationship Id="rId497" Type="http://schemas.openxmlformats.org/officeDocument/2006/relationships/image" Target="media/image211.wmf"/><Relationship Id="rId620" Type="http://schemas.openxmlformats.org/officeDocument/2006/relationships/image" Target="media/image260.wmf"/><Relationship Id="rId718" Type="http://schemas.openxmlformats.org/officeDocument/2006/relationships/image" Target="media/image305.wmf"/><Relationship Id="rId357" Type="http://schemas.openxmlformats.org/officeDocument/2006/relationships/image" Target="media/image155.wmf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18.bin"/><Relationship Id="rId564" Type="http://schemas.openxmlformats.org/officeDocument/2006/relationships/image" Target="media/image238.wmf"/><Relationship Id="rId771" Type="http://schemas.openxmlformats.org/officeDocument/2006/relationships/image" Target="media/image330.wmf"/><Relationship Id="rId424" Type="http://schemas.openxmlformats.org/officeDocument/2006/relationships/image" Target="media/image181.wmf"/><Relationship Id="rId631" Type="http://schemas.openxmlformats.org/officeDocument/2006/relationships/oleObject" Target="embeddings/oleObject359.bin"/><Relationship Id="rId729" Type="http://schemas.openxmlformats.org/officeDocument/2006/relationships/oleObject" Target="embeddings/oleObject411.bin"/><Relationship Id="rId270" Type="http://schemas.openxmlformats.org/officeDocument/2006/relationships/image" Target="media/image116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201.bin"/><Relationship Id="rId575" Type="http://schemas.openxmlformats.org/officeDocument/2006/relationships/oleObject" Target="embeddings/oleObject325.bin"/><Relationship Id="rId782" Type="http://schemas.openxmlformats.org/officeDocument/2006/relationships/image" Target="media/image335.wmf"/><Relationship Id="rId228" Type="http://schemas.openxmlformats.org/officeDocument/2006/relationships/oleObject" Target="embeddings/oleObject124.bin"/><Relationship Id="rId435" Type="http://schemas.openxmlformats.org/officeDocument/2006/relationships/image" Target="media/image185.wmf"/><Relationship Id="rId642" Type="http://schemas.openxmlformats.org/officeDocument/2006/relationships/image" Target="media/image270.wmf"/><Relationship Id="rId281" Type="http://schemas.openxmlformats.org/officeDocument/2006/relationships/image" Target="media/image122.wmf"/><Relationship Id="rId502" Type="http://schemas.openxmlformats.org/officeDocument/2006/relationships/image" Target="media/image213.wmf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72.bin"/><Relationship Id="rId379" Type="http://schemas.openxmlformats.org/officeDocument/2006/relationships/image" Target="media/image163.wmf"/><Relationship Id="rId586" Type="http://schemas.openxmlformats.org/officeDocument/2006/relationships/oleObject" Target="embeddings/oleObject333.bin"/><Relationship Id="rId7" Type="http://schemas.openxmlformats.org/officeDocument/2006/relationships/image" Target="media/image1.png"/><Relationship Id="rId239" Type="http://schemas.openxmlformats.org/officeDocument/2006/relationships/oleObject" Target="embeddings/oleObject131.bin"/><Relationship Id="rId446" Type="http://schemas.openxmlformats.org/officeDocument/2006/relationships/image" Target="media/image190.wmf"/><Relationship Id="rId653" Type="http://schemas.openxmlformats.org/officeDocument/2006/relationships/oleObject" Target="embeddings/oleObject370.bin"/><Relationship Id="rId292" Type="http://schemas.openxmlformats.org/officeDocument/2006/relationships/oleObject" Target="embeddings/oleObject158.bin"/><Relationship Id="rId306" Type="http://schemas.openxmlformats.org/officeDocument/2006/relationships/oleObject" Target="embeddings/oleObject169.bin"/><Relationship Id="rId87" Type="http://schemas.openxmlformats.org/officeDocument/2006/relationships/oleObject" Target="embeddings/oleObject42.bin"/><Relationship Id="rId513" Type="http://schemas.openxmlformats.org/officeDocument/2006/relationships/oleObject" Target="embeddings/oleObject287.bin"/><Relationship Id="rId597" Type="http://schemas.openxmlformats.org/officeDocument/2006/relationships/image" Target="media/image250.wmf"/><Relationship Id="rId720" Type="http://schemas.openxmlformats.org/officeDocument/2006/relationships/image" Target="media/image306.wmf"/><Relationship Id="rId152" Type="http://schemas.openxmlformats.org/officeDocument/2006/relationships/footer" Target="footer1.xml"/><Relationship Id="rId457" Type="http://schemas.openxmlformats.org/officeDocument/2006/relationships/image" Target="media/image195.wmf"/><Relationship Id="rId664" Type="http://schemas.openxmlformats.org/officeDocument/2006/relationships/oleObject" Target="embeddings/oleObject376.bin"/><Relationship Id="rId14" Type="http://schemas.openxmlformats.org/officeDocument/2006/relationships/image" Target="media/image5.wmf"/><Relationship Id="rId317" Type="http://schemas.openxmlformats.org/officeDocument/2006/relationships/image" Target="media/image135.wmf"/><Relationship Id="rId524" Type="http://schemas.openxmlformats.org/officeDocument/2006/relationships/image" Target="media/image223.wmf"/><Relationship Id="rId731" Type="http://schemas.openxmlformats.org/officeDocument/2006/relationships/oleObject" Target="embeddings/oleObject412.bin"/><Relationship Id="rId98" Type="http://schemas.openxmlformats.org/officeDocument/2006/relationships/image" Target="media/image45.wmf"/><Relationship Id="rId163" Type="http://schemas.openxmlformats.org/officeDocument/2006/relationships/oleObject" Target="embeddings/oleObject83.bin"/><Relationship Id="rId370" Type="http://schemas.openxmlformats.org/officeDocument/2006/relationships/oleObject" Target="embeddings/oleObject202.bin"/><Relationship Id="rId230" Type="http://schemas.openxmlformats.org/officeDocument/2006/relationships/oleObject" Target="embeddings/oleObject125.bin"/><Relationship Id="rId468" Type="http://schemas.openxmlformats.org/officeDocument/2006/relationships/oleObject" Target="embeddings/oleObject262.bin"/><Relationship Id="rId675" Type="http://schemas.openxmlformats.org/officeDocument/2006/relationships/image" Target="media/image286.wmf"/><Relationship Id="rId25" Type="http://schemas.openxmlformats.org/officeDocument/2006/relationships/image" Target="media/image10.wmf"/><Relationship Id="rId328" Type="http://schemas.openxmlformats.org/officeDocument/2006/relationships/oleObject" Target="embeddings/oleObject180.bin"/><Relationship Id="rId535" Type="http://schemas.openxmlformats.org/officeDocument/2006/relationships/image" Target="media/image226.wmf"/><Relationship Id="rId742" Type="http://schemas.openxmlformats.org/officeDocument/2006/relationships/oleObject" Target="embeddings/oleObject417.bin"/><Relationship Id="rId174" Type="http://schemas.openxmlformats.org/officeDocument/2006/relationships/oleObject" Target="embeddings/oleObject90.bin"/><Relationship Id="rId381" Type="http://schemas.openxmlformats.org/officeDocument/2006/relationships/image" Target="media/image164.wmf"/><Relationship Id="rId602" Type="http://schemas.openxmlformats.org/officeDocument/2006/relationships/image" Target="media/image252.wmf"/><Relationship Id="rId241" Type="http://schemas.openxmlformats.org/officeDocument/2006/relationships/oleObject" Target="embeddings/oleObject132.bin"/><Relationship Id="rId479" Type="http://schemas.openxmlformats.org/officeDocument/2006/relationships/image" Target="media/image202.wmf"/><Relationship Id="rId686" Type="http://schemas.openxmlformats.org/officeDocument/2006/relationships/image" Target="media/image291.png"/><Relationship Id="rId36" Type="http://schemas.openxmlformats.org/officeDocument/2006/relationships/oleObject" Target="embeddings/oleObject16.bin"/><Relationship Id="rId339" Type="http://schemas.openxmlformats.org/officeDocument/2006/relationships/image" Target="media/image146.wmf"/><Relationship Id="rId546" Type="http://schemas.openxmlformats.org/officeDocument/2006/relationships/image" Target="media/image231.wmf"/><Relationship Id="rId753" Type="http://schemas.openxmlformats.org/officeDocument/2006/relationships/image" Target="media/image321.wmf"/><Relationship Id="rId101" Type="http://schemas.openxmlformats.org/officeDocument/2006/relationships/oleObject" Target="embeddings/oleObject49.bin"/><Relationship Id="rId185" Type="http://schemas.openxmlformats.org/officeDocument/2006/relationships/image" Target="media/image80.wmf"/><Relationship Id="rId406" Type="http://schemas.openxmlformats.org/officeDocument/2006/relationships/image" Target="media/image174.wmf"/><Relationship Id="rId392" Type="http://schemas.openxmlformats.org/officeDocument/2006/relationships/oleObject" Target="embeddings/oleObject216.bin"/><Relationship Id="rId613" Type="http://schemas.openxmlformats.org/officeDocument/2006/relationships/image" Target="media/image257.wmf"/><Relationship Id="rId697" Type="http://schemas.openxmlformats.org/officeDocument/2006/relationships/oleObject" Target="embeddings/oleObject394.bin"/><Relationship Id="rId252" Type="http://schemas.openxmlformats.org/officeDocument/2006/relationships/oleObject" Target="embeddings/oleObject138.bin"/><Relationship Id="rId47" Type="http://schemas.openxmlformats.org/officeDocument/2006/relationships/oleObject" Target="embeddings/oleObject22.bin"/><Relationship Id="rId112" Type="http://schemas.openxmlformats.org/officeDocument/2006/relationships/oleObject" Target="embeddings/oleObject55.bin"/><Relationship Id="rId557" Type="http://schemas.openxmlformats.org/officeDocument/2006/relationships/oleObject" Target="embeddings/oleObject315.bin"/><Relationship Id="rId764" Type="http://schemas.openxmlformats.org/officeDocument/2006/relationships/oleObject" Target="embeddings/oleObject430.bin"/><Relationship Id="rId196" Type="http://schemas.openxmlformats.org/officeDocument/2006/relationships/oleObject" Target="embeddings/oleObject104.bin"/><Relationship Id="rId417" Type="http://schemas.openxmlformats.org/officeDocument/2006/relationships/image" Target="media/image179.wmf"/><Relationship Id="rId624" Type="http://schemas.openxmlformats.org/officeDocument/2006/relationships/image" Target="media/image261.wmf"/><Relationship Id="rId263" Type="http://schemas.openxmlformats.org/officeDocument/2006/relationships/oleObject" Target="embeddings/oleObject143.bin"/><Relationship Id="rId470" Type="http://schemas.openxmlformats.org/officeDocument/2006/relationships/oleObject" Target="embeddings/oleObject264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57.wmf"/><Relationship Id="rId330" Type="http://schemas.openxmlformats.org/officeDocument/2006/relationships/oleObject" Target="embeddings/oleObject181.bin"/><Relationship Id="rId568" Type="http://schemas.openxmlformats.org/officeDocument/2006/relationships/image" Target="media/image240.wmf"/><Relationship Id="rId775" Type="http://schemas.openxmlformats.org/officeDocument/2006/relationships/image" Target="media/image332.wmf"/><Relationship Id="rId428" Type="http://schemas.openxmlformats.org/officeDocument/2006/relationships/image" Target="media/image183.wmf"/><Relationship Id="rId635" Type="http://schemas.openxmlformats.org/officeDocument/2006/relationships/oleObject" Target="embeddings/oleObject361.bin"/><Relationship Id="rId274" Type="http://schemas.openxmlformats.org/officeDocument/2006/relationships/image" Target="media/image118.wmf"/><Relationship Id="rId481" Type="http://schemas.openxmlformats.org/officeDocument/2006/relationships/image" Target="media/image203.wmf"/><Relationship Id="rId702" Type="http://schemas.openxmlformats.org/officeDocument/2006/relationships/image" Target="media/image298.wmf"/><Relationship Id="rId69" Type="http://schemas.openxmlformats.org/officeDocument/2006/relationships/image" Target="media/image31.wmf"/><Relationship Id="rId134" Type="http://schemas.openxmlformats.org/officeDocument/2006/relationships/image" Target="media/image60.wmf"/><Relationship Id="rId579" Type="http://schemas.openxmlformats.org/officeDocument/2006/relationships/oleObject" Target="embeddings/oleObject328.bin"/><Relationship Id="rId786" Type="http://schemas.openxmlformats.org/officeDocument/2006/relationships/oleObject" Target="embeddings/oleObject442.bin"/><Relationship Id="rId341" Type="http://schemas.openxmlformats.org/officeDocument/2006/relationships/image" Target="media/image147.wmf"/><Relationship Id="rId439" Type="http://schemas.openxmlformats.org/officeDocument/2006/relationships/oleObject" Target="embeddings/oleObject245.bin"/><Relationship Id="rId646" Type="http://schemas.openxmlformats.org/officeDocument/2006/relationships/image" Target="media/image272.wmf"/><Relationship Id="rId201" Type="http://schemas.openxmlformats.org/officeDocument/2006/relationships/image" Target="media/image86.wmf"/><Relationship Id="rId285" Type="http://schemas.openxmlformats.org/officeDocument/2006/relationships/oleObject" Target="embeddings/oleObject154.bin"/><Relationship Id="rId506" Type="http://schemas.openxmlformats.org/officeDocument/2006/relationships/image" Target="media/image215.wmf"/><Relationship Id="rId492" Type="http://schemas.openxmlformats.org/officeDocument/2006/relationships/oleObject" Target="embeddings/oleObject276.bin"/><Relationship Id="rId713" Type="http://schemas.openxmlformats.org/officeDocument/2006/relationships/image" Target="media/image303.wmf"/><Relationship Id="rId145" Type="http://schemas.openxmlformats.org/officeDocument/2006/relationships/oleObject" Target="embeddings/oleObject74.bin"/><Relationship Id="rId352" Type="http://schemas.openxmlformats.org/officeDocument/2006/relationships/oleObject" Target="embeddings/oleObject192.bin"/><Relationship Id="rId212" Type="http://schemas.openxmlformats.org/officeDocument/2006/relationships/image" Target="media/image90.wmf"/><Relationship Id="rId657" Type="http://schemas.openxmlformats.org/officeDocument/2006/relationships/image" Target="media/image277.wmf"/><Relationship Id="rId296" Type="http://schemas.openxmlformats.org/officeDocument/2006/relationships/oleObject" Target="embeddings/oleObject161.bin"/><Relationship Id="rId517" Type="http://schemas.openxmlformats.org/officeDocument/2006/relationships/image" Target="media/image220.wmf"/><Relationship Id="rId724" Type="http://schemas.openxmlformats.org/officeDocument/2006/relationships/image" Target="media/image308.wmf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9.bin"/><Relationship Id="rId363" Type="http://schemas.openxmlformats.org/officeDocument/2006/relationships/oleObject" Target="embeddings/oleObject198.bin"/><Relationship Id="rId570" Type="http://schemas.openxmlformats.org/officeDocument/2006/relationships/oleObject" Target="embeddings/oleObject322.bin"/><Relationship Id="rId223" Type="http://schemas.openxmlformats.org/officeDocument/2006/relationships/image" Target="media/image94.wmf"/><Relationship Id="rId430" Type="http://schemas.openxmlformats.org/officeDocument/2006/relationships/image" Target="media/image184.wmf"/><Relationship Id="rId668" Type="http://schemas.openxmlformats.org/officeDocument/2006/relationships/oleObject" Target="embeddings/oleObject378.bin"/><Relationship Id="rId18" Type="http://schemas.openxmlformats.org/officeDocument/2006/relationships/image" Target="media/image7.wmf"/><Relationship Id="rId528" Type="http://schemas.openxmlformats.org/officeDocument/2006/relationships/image" Target="media/image224.wmf"/><Relationship Id="rId735" Type="http://schemas.openxmlformats.org/officeDocument/2006/relationships/image" Target="media/image314.wmf"/><Relationship Id="rId167" Type="http://schemas.openxmlformats.org/officeDocument/2006/relationships/oleObject" Target="embeddings/oleObject85.bin"/><Relationship Id="rId374" Type="http://schemas.openxmlformats.org/officeDocument/2006/relationships/oleObject" Target="embeddings/oleObject205.bin"/><Relationship Id="rId581" Type="http://schemas.openxmlformats.org/officeDocument/2006/relationships/oleObject" Target="embeddings/oleObject330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27.bin"/><Relationship Id="rId679" Type="http://schemas.openxmlformats.org/officeDocument/2006/relationships/oleObject" Target="embeddings/oleObject38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46.bin"/><Relationship Id="rId539" Type="http://schemas.openxmlformats.org/officeDocument/2006/relationships/oleObject" Target="embeddings/oleObject304.bin"/><Relationship Id="rId746" Type="http://schemas.openxmlformats.org/officeDocument/2006/relationships/oleObject" Target="embeddings/oleObject420.bin"/><Relationship Id="rId178" Type="http://schemas.openxmlformats.org/officeDocument/2006/relationships/oleObject" Target="embeddings/oleObject93.bin"/><Relationship Id="rId301" Type="http://schemas.openxmlformats.org/officeDocument/2006/relationships/oleObject" Target="embeddings/oleObject165.bin"/><Relationship Id="rId82" Type="http://schemas.openxmlformats.org/officeDocument/2006/relationships/image" Target="media/image37.wmf"/><Relationship Id="rId385" Type="http://schemas.openxmlformats.org/officeDocument/2006/relationships/oleObject" Target="embeddings/oleObject212.bin"/><Relationship Id="rId592" Type="http://schemas.openxmlformats.org/officeDocument/2006/relationships/image" Target="media/image248.wmf"/><Relationship Id="rId606" Type="http://schemas.openxmlformats.org/officeDocument/2006/relationships/image" Target="media/image254.wmf"/><Relationship Id="rId245" Type="http://schemas.openxmlformats.org/officeDocument/2006/relationships/oleObject" Target="embeddings/oleObject134.bin"/><Relationship Id="rId452" Type="http://schemas.openxmlformats.org/officeDocument/2006/relationships/image" Target="media/image193.wmf"/><Relationship Id="rId105" Type="http://schemas.openxmlformats.org/officeDocument/2006/relationships/oleObject" Target="embeddings/oleObject51.bin"/><Relationship Id="rId312" Type="http://schemas.openxmlformats.org/officeDocument/2006/relationships/image" Target="media/image132.wmf"/><Relationship Id="rId757" Type="http://schemas.openxmlformats.org/officeDocument/2006/relationships/image" Target="media/image323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82.wmf"/><Relationship Id="rId396" Type="http://schemas.openxmlformats.org/officeDocument/2006/relationships/oleObject" Target="embeddings/oleObject218.bin"/><Relationship Id="rId617" Type="http://schemas.openxmlformats.org/officeDocument/2006/relationships/image" Target="media/image259.wmf"/><Relationship Id="rId256" Type="http://schemas.openxmlformats.org/officeDocument/2006/relationships/oleObject" Target="embeddings/oleObject140.bin"/><Relationship Id="rId463" Type="http://schemas.openxmlformats.org/officeDocument/2006/relationships/oleObject" Target="embeddings/oleObject258.bin"/><Relationship Id="rId670" Type="http://schemas.openxmlformats.org/officeDocument/2006/relationships/oleObject" Target="embeddings/oleObject379.bin"/><Relationship Id="rId116" Type="http://schemas.openxmlformats.org/officeDocument/2006/relationships/oleObject" Target="embeddings/oleObject57.bin"/><Relationship Id="rId323" Type="http://schemas.openxmlformats.org/officeDocument/2006/relationships/image" Target="media/image138.wmf"/><Relationship Id="rId530" Type="http://schemas.openxmlformats.org/officeDocument/2006/relationships/oleObject" Target="embeddings/oleObject298.bin"/><Relationship Id="rId768" Type="http://schemas.openxmlformats.org/officeDocument/2006/relationships/oleObject" Target="embeddings/oleObject432.bin"/><Relationship Id="rId20" Type="http://schemas.openxmlformats.org/officeDocument/2006/relationships/image" Target="media/image8.wmf"/><Relationship Id="rId628" Type="http://schemas.openxmlformats.org/officeDocument/2006/relationships/image" Target="media/image263.wmf"/><Relationship Id="rId267" Type="http://schemas.openxmlformats.org/officeDocument/2006/relationships/oleObject" Target="embeddings/oleObject145.bin"/><Relationship Id="rId474" Type="http://schemas.openxmlformats.org/officeDocument/2006/relationships/oleObject" Target="embeddings/oleObject267.bin"/><Relationship Id="rId127" Type="http://schemas.openxmlformats.org/officeDocument/2006/relationships/oleObject" Target="embeddings/oleObject63.bin"/><Relationship Id="rId681" Type="http://schemas.openxmlformats.org/officeDocument/2006/relationships/oleObject" Target="embeddings/oleObject385.bin"/><Relationship Id="rId779" Type="http://schemas.openxmlformats.org/officeDocument/2006/relationships/oleObject" Target="embeddings/oleObject438.bin"/><Relationship Id="rId31" Type="http://schemas.openxmlformats.org/officeDocument/2006/relationships/oleObject" Target="embeddings/oleObject13.bin"/><Relationship Id="rId334" Type="http://schemas.openxmlformats.org/officeDocument/2006/relationships/oleObject" Target="embeddings/oleObject183.bin"/><Relationship Id="rId541" Type="http://schemas.openxmlformats.org/officeDocument/2006/relationships/oleObject" Target="embeddings/oleObject305.bin"/><Relationship Id="rId639" Type="http://schemas.openxmlformats.org/officeDocument/2006/relationships/oleObject" Target="embeddings/oleObject363.bin"/><Relationship Id="rId180" Type="http://schemas.openxmlformats.org/officeDocument/2006/relationships/image" Target="media/image78.wmf"/><Relationship Id="rId278" Type="http://schemas.openxmlformats.org/officeDocument/2006/relationships/oleObject" Target="embeddings/oleObject150.bin"/><Relationship Id="rId401" Type="http://schemas.openxmlformats.org/officeDocument/2006/relationships/image" Target="media/image172.wmf"/><Relationship Id="rId485" Type="http://schemas.openxmlformats.org/officeDocument/2006/relationships/image" Target="media/image205.wmf"/><Relationship Id="rId692" Type="http://schemas.openxmlformats.org/officeDocument/2006/relationships/oleObject" Target="embeddings/oleObject391.bin"/><Relationship Id="rId706" Type="http://schemas.openxmlformats.org/officeDocument/2006/relationships/image" Target="media/image300.wmf"/><Relationship Id="rId42" Type="http://schemas.openxmlformats.org/officeDocument/2006/relationships/image" Target="media/image17.wmf"/><Relationship Id="rId138" Type="http://schemas.openxmlformats.org/officeDocument/2006/relationships/image" Target="media/image62.wmf"/><Relationship Id="rId345" Type="http://schemas.openxmlformats.org/officeDocument/2006/relationships/image" Target="media/image149.wmf"/><Relationship Id="rId552" Type="http://schemas.openxmlformats.org/officeDocument/2006/relationships/oleObject" Target="embeddings/oleObject312.bin"/><Relationship Id="rId191" Type="http://schemas.openxmlformats.org/officeDocument/2006/relationships/image" Target="media/image83.wmf"/><Relationship Id="rId205" Type="http://schemas.openxmlformats.org/officeDocument/2006/relationships/image" Target="media/image87.wmf"/><Relationship Id="rId412" Type="http://schemas.openxmlformats.org/officeDocument/2006/relationships/oleObject" Target="embeddings/oleObject228.bin"/><Relationship Id="rId289" Type="http://schemas.openxmlformats.org/officeDocument/2006/relationships/oleObject" Target="embeddings/oleObject156.bin"/><Relationship Id="rId496" Type="http://schemas.openxmlformats.org/officeDocument/2006/relationships/oleObject" Target="embeddings/oleObject278.bin"/><Relationship Id="rId717" Type="http://schemas.openxmlformats.org/officeDocument/2006/relationships/oleObject" Target="embeddings/oleObject405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6.bin"/><Relationship Id="rId356" Type="http://schemas.openxmlformats.org/officeDocument/2006/relationships/oleObject" Target="embeddings/oleObject194.bin"/><Relationship Id="rId563" Type="http://schemas.openxmlformats.org/officeDocument/2006/relationships/oleObject" Target="embeddings/oleObject318.bin"/><Relationship Id="rId770" Type="http://schemas.openxmlformats.org/officeDocument/2006/relationships/oleObject" Target="embeddings/oleObject433.bin"/><Relationship Id="rId216" Type="http://schemas.openxmlformats.org/officeDocument/2006/relationships/image" Target="media/image91.wmf"/><Relationship Id="rId423" Type="http://schemas.openxmlformats.org/officeDocument/2006/relationships/oleObject" Target="embeddings/oleObject235.bin"/><Relationship Id="rId258" Type="http://schemas.openxmlformats.org/officeDocument/2006/relationships/image" Target="media/image110.wmf"/><Relationship Id="rId465" Type="http://schemas.openxmlformats.org/officeDocument/2006/relationships/image" Target="media/image198.wmf"/><Relationship Id="rId630" Type="http://schemas.openxmlformats.org/officeDocument/2006/relationships/image" Target="media/image264.wmf"/><Relationship Id="rId672" Type="http://schemas.openxmlformats.org/officeDocument/2006/relationships/oleObject" Target="embeddings/oleObject380.bin"/><Relationship Id="rId728" Type="http://schemas.openxmlformats.org/officeDocument/2006/relationships/image" Target="media/image310.wmf"/><Relationship Id="rId22" Type="http://schemas.openxmlformats.org/officeDocument/2006/relationships/image" Target="media/image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325" Type="http://schemas.openxmlformats.org/officeDocument/2006/relationships/image" Target="media/image139.wmf"/><Relationship Id="rId367" Type="http://schemas.openxmlformats.org/officeDocument/2006/relationships/image" Target="media/image159.wmf"/><Relationship Id="rId532" Type="http://schemas.openxmlformats.org/officeDocument/2006/relationships/oleObject" Target="embeddings/oleObject300.bin"/><Relationship Id="rId574" Type="http://schemas.openxmlformats.org/officeDocument/2006/relationships/oleObject" Target="embeddings/oleObject324.bin"/><Relationship Id="rId171" Type="http://schemas.openxmlformats.org/officeDocument/2006/relationships/oleObject" Target="embeddings/oleObject88.bin"/><Relationship Id="rId227" Type="http://schemas.openxmlformats.org/officeDocument/2006/relationships/image" Target="media/image96.wmf"/><Relationship Id="rId781" Type="http://schemas.openxmlformats.org/officeDocument/2006/relationships/oleObject" Target="embeddings/oleObject439.bin"/><Relationship Id="rId269" Type="http://schemas.openxmlformats.org/officeDocument/2006/relationships/oleObject" Target="embeddings/oleObject146.bin"/><Relationship Id="rId434" Type="http://schemas.openxmlformats.org/officeDocument/2006/relationships/oleObject" Target="embeddings/oleObject242.bin"/><Relationship Id="rId476" Type="http://schemas.openxmlformats.org/officeDocument/2006/relationships/oleObject" Target="embeddings/oleObject268.bin"/><Relationship Id="rId641" Type="http://schemas.openxmlformats.org/officeDocument/2006/relationships/oleObject" Target="embeddings/oleObject364.bin"/><Relationship Id="rId683" Type="http://schemas.openxmlformats.org/officeDocument/2006/relationships/oleObject" Target="embeddings/oleObject386.bin"/><Relationship Id="rId739" Type="http://schemas.openxmlformats.org/officeDocument/2006/relationships/image" Target="media/image316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59.wmf"/><Relationship Id="rId280" Type="http://schemas.openxmlformats.org/officeDocument/2006/relationships/oleObject" Target="embeddings/oleObject151.bin"/><Relationship Id="rId336" Type="http://schemas.openxmlformats.org/officeDocument/2006/relationships/oleObject" Target="embeddings/oleObject184.bin"/><Relationship Id="rId501" Type="http://schemas.openxmlformats.org/officeDocument/2006/relationships/oleObject" Target="embeddings/oleObject281.bin"/><Relationship Id="rId543" Type="http://schemas.openxmlformats.org/officeDocument/2006/relationships/oleObject" Target="embeddings/oleObject306.bin"/><Relationship Id="rId75" Type="http://schemas.openxmlformats.org/officeDocument/2006/relationships/image" Target="media/image34.wmf"/><Relationship Id="rId140" Type="http://schemas.openxmlformats.org/officeDocument/2006/relationships/image" Target="media/image63.wmf"/><Relationship Id="rId182" Type="http://schemas.openxmlformats.org/officeDocument/2006/relationships/image" Target="media/image79.wmf"/><Relationship Id="rId378" Type="http://schemas.openxmlformats.org/officeDocument/2006/relationships/oleObject" Target="embeddings/oleObject208.bin"/><Relationship Id="rId403" Type="http://schemas.openxmlformats.org/officeDocument/2006/relationships/image" Target="media/image173.wmf"/><Relationship Id="rId585" Type="http://schemas.openxmlformats.org/officeDocument/2006/relationships/image" Target="media/image245.wmf"/><Relationship Id="rId750" Type="http://schemas.openxmlformats.org/officeDocument/2006/relationships/oleObject" Target="embeddings/oleObject422.bin"/><Relationship Id="rId792" Type="http://schemas.openxmlformats.org/officeDocument/2006/relationships/theme" Target="theme/theme1.xml"/><Relationship Id="rId6" Type="http://schemas.openxmlformats.org/officeDocument/2006/relationships/endnotes" Target="endnotes.xml"/><Relationship Id="rId238" Type="http://schemas.openxmlformats.org/officeDocument/2006/relationships/oleObject" Target="embeddings/oleObject130.bin"/><Relationship Id="rId445" Type="http://schemas.openxmlformats.org/officeDocument/2006/relationships/oleObject" Target="embeddings/oleObject248.bin"/><Relationship Id="rId487" Type="http://schemas.openxmlformats.org/officeDocument/2006/relationships/image" Target="media/image206.wmf"/><Relationship Id="rId610" Type="http://schemas.openxmlformats.org/officeDocument/2006/relationships/oleObject" Target="embeddings/oleObject347.bin"/><Relationship Id="rId652" Type="http://schemas.openxmlformats.org/officeDocument/2006/relationships/image" Target="media/image275.wmf"/><Relationship Id="rId694" Type="http://schemas.openxmlformats.org/officeDocument/2006/relationships/image" Target="media/image294.wmf"/><Relationship Id="rId708" Type="http://schemas.openxmlformats.org/officeDocument/2006/relationships/image" Target="media/image301.wmf"/><Relationship Id="rId291" Type="http://schemas.openxmlformats.org/officeDocument/2006/relationships/image" Target="media/image126.wmf"/><Relationship Id="rId305" Type="http://schemas.openxmlformats.org/officeDocument/2006/relationships/oleObject" Target="embeddings/oleObject168.bin"/><Relationship Id="rId347" Type="http://schemas.openxmlformats.org/officeDocument/2006/relationships/image" Target="media/image150.wmf"/><Relationship Id="rId512" Type="http://schemas.openxmlformats.org/officeDocument/2006/relationships/image" Target="media/image218.wmf"/><Relationship Id="rId44" Type="http://schemas.openxmlformats.org/officeDocument/2006/relationships/image" Target="media/image18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7.bin"/><Relationship Id="rId389" Type="http://schemas.openxmlformats.org/officeDocument/2006/relationships/oleObject" Target="embeddings/oleObject214.bin"/><Relationship Id="rId554" Type="http://schemas.openxmlformats.org/officeDocument/2006/relationships/oleObject" Target="embeddings/oleObject313.bin"/><Relationship Id="rId596" Type="http://schemas.openxmlformats.org/officeDocument/2006/relationships/oleObject" Target="embeddings/oleObject339.bin"/><Relationship Id="rId761" Type="http://schemas.openxmlformats.org/officeDocument/2006/relationships/image" Target="media/image325.wmf"/><Relationship Id="rId193" Type="http://schemas.openxmlformats.org/officeDocument/2006/relationships/image" Target="media/image84.wmf"/><Relationship Id="rId207" Type="http://schemas.openxmlformats.org/officeDocument/2006/relationships/oleObject" Target="embeddings/oleObject112.bin"/><Relationship Id="rId249" Type="http://schemas.openxmlformats.org/officeDocument/2006/relationships/image" Target="media/image105.wmf"/><Relationship Id="rId414" Type="http://schemas.openxmlformats.org/officeDocument/2006/relationships/oleObject" Target="embeddings/oleObject229.bin"/><Relationship Id="rId456" Type="http://schemas.openxmlformats.org/officeDocument/2006/relationships/oleObject" Target="embeddings/oleObject254.bin"/><Relationship Id="rId498" Type="http://schemas.openxmlformats.org/officeDocument/2006/relationships/oleObject" Target="embeddings/oleObject279.bin"/><Relationship Id="rId621" Type="http://schemas.openxmlformats.org/officeDocument/2006/relationships/oleObject" Target="embeddings/oleObject353.bin"/><Relationship Id="rId663" Type="http://schemas.openxmlformats.org/officeDocument/2006/relationships/image" Target="media/image28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11.wmf"/><Relationship Id="rId316" Type="http://schemas.openxmlformats.org/officeDocument/2006/relationships/image" Target="media/image134.png"/><Relationship Id="rId523" Type="http://schemas.openxmlformats.org/officeDocument/2006/relationships/oleObject" Target="embeddings/oleObject293.bin"/><Relationship Id="rId719" Type="http://schemas.openxmlformats.org/officeDocument/2006/relationships/oleObject" Target="embeddings/oleObject406.bin"/><Relationship Id="rId55" Type="http://schemas.openxmlformats.org/officeDocument/2006/relationships/image" Target="media/image24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195.bin"/><Relationship Id="rId565" Type="http://schemas.openxmlformats.org/officeDocument/2006/relationships/oleObject" Target="embeddings/oleObject319.bin"/><Relationship Id="rId730" Type="http://schemas.openxmlformats.org/officeDocument/2006/relationships/image" Target="media/image311.wmf"/><Relationship Id="rId772" Type="http://schemas.openxmlformats.org/officeDocument/2006/relationships/oleObject" Target="embeddings/oleObject434.bin"/><Relationship Id="rId162" Type="http://schemas.openxmlformats.org/officeDocument/2006/relationships/image" Target="media/image72.wmf"/><Relationship Id="rId218" Type="http://schemas.openxmlformats.org/officeDocument/2006/relationships/image" Target="media/image92.wmf"/><Relationship Id="rId425" Type="http://schemas.openxmlformats.org/officeDocument/2006/relationships/oleObject" Target="embeddings/oleObject236.bin"/><Relationship Id="rId467" Type="http://schemas.openxmlformats.org/officeDocument/2006/relationships/oleObject" Target="embeddings/oleObject261.bin"/><Relationship Id="rId632" Type="http://schemas.openxmlformats.org/officeDocument/2006/relationships/image" Target="media/image265.wmf"/><Relationship Id="rId271" Type="http://schemas.openxmlformats.org/officeDocument/2006/relationships/oleObject" Target="embeddings/oleObject147.bin"/><Relationship Id="rId674" Type="http://schemas.openxmlformats.org/officeDocument/2006/relationships/oleObject" Target="embeddings/oleObject381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6.bin"/><Relationship Id="rId327" Type="http://schemas.openxmlformats.org/officeDocument/2006/relationships/image" Target="media/image140.wmf"/><Relationship Id="rId369" Type="http://schemas.openxmlformats.org/officeDocument/2006/relationships/image" Target="media/image160.wmf"/><Relationship Id="rId534" Type="http://schemas.openxmlformats.org/officeDocument/2006/relationships/oleObject" Target="embeddings/oleObject301.bin"/><Relationship Id="rId576" Type="http://schemas.openxmlformats.org/officeDocument/2006/relationships/image" Target="media/image243.wmf"/><Relationship Id="rId741" Type="http://schemas.openxmlformats.org/officeDocument/2006/relationships/image" Target="media/image317.wmf"/><Relationship Id="rId783" Type="http://schemas.openxmlformats.org/officeDocument/2006/relationships/oleObject" Target="embeddings/oleObject440.bin"/><Relationship Id="rId173" Type="http://schemas.openxmlformats.org/officeDocument/2006/relationships/oleObject" Target="embeddings/oleObject89.bin"/><Relationship Id="rId229" Type="http://schemas.openxmlformats.org/officeDocument/2006/relationships/image" Target="media/image97.wmf"/><Relationship Id="rId380" Type="http://schemas.openxmlformats.org/officeDocument/2006/relationships/oleObject" Target="embeddings/oleObject209.bin"/><Relationship Id="rId436" Type="http://schemas.openxmlformats.org/officeDocument/2006/relationships/oleObject" Target="embeddings/oleObject243.bin"/><Relationship Id="rId601" Type="http://schemas.openxmlformats.org/officeDocument/2006/relationships/oleObject" Target="embeddings/oleObject342.bin"/><Relationship Id="rId643" Type="http://schemas.openxmlformats.org/officeDocument/2006/relationships/oleObject" Target="embeddings/oleObject365.bin"/><Relationship Id="rId240" Type="http://schemas.openxmlformats.org/officeDocument/2006/relationships/image" Target="media/image101.wmf"/><Relationship Id="rId478" Type="http://schemas.openxmlformats.org/officeDocument/2006/relationships/oleObject" Target="embeddings/oleObject269.bin"/><Relationship Id="rId685" Type="http://schemas.openxmlformats.org/officeDocument/2006/relationships/oleObject" Target="embeddings/oleObject387.bin"/><Relationship Id="rId35" Type="http://schemas.openxmlformats.org/officeDocument/2006/relationships/oleObject" Target="embeddings/oleObject15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282" Type="http://schemas.openxmlformats.org/officeDocument/2006/relationships/oleObject" Target="embeddings/oleObject152.bin"/><Relationship Id="rId338" Type="http://schemas.openxmlformats.org/officeDocument/2006/relationships/oleObject" Target="embeddings/oleObject185.bin"/><Relationship Id="rId503" Type="http://schemas.openxmlformats.org/officeDocument/2006/relationships/oleObject" Target="embeddings/oleObject282.bin"/><Relationship Id="rId545" Type="http://schemas.openxmlformats.org/officeDocument/2006/relationships/oleObject" Target="embeddings/oleObject307.bin"/><Relationship Id="rId587" Type="http://schemas.openxmlformats.org/officeDocument/2006/relationships/oleObject" Target="embeddings/oleObject334.bin"/><Relationship Id="rId710" Type="http://schemas.openxmlformats.org/officeDocument/2006/relationships/oleObject" Target="embeddings/oleObject401.bin"/><Relationship Id="rId752" Type="http://schemas.openxmlformats.org/officeDocument/2006/relationships/oleObject" Target="embeddings/oleObject424.bin"/><Relationship Id="rId8" Type="http://schemas.openxmlformats.org/officeDocument/2006/relationships/image" Target="media/image2.wmf"/><Relationship Id="rId142" Type="http://schemas.openxmlformats.org/officeDocument/2006/relationships/image" Target="media/image64.wmf"/><Relationship Id="rId184" Type="http://schemas.openxmlformats.org/officeDocument/2006/relationships/oleObject" Target="embeddings/oleObject97.bin"/><Relationship Id="rId391" Type="http://schemas.openxmlformats.org/officeDocument/2006/relationships/image" Target="media/image168.wmf"/><Relationship Id="rId405" Type="http://schemas.openxmlformats.org/officeDocument/2006/relationships/oleObject" Target="embeddings/oleObject224.bin"/><Relationship Id="rId447" Type="http://schemas.openxmlformats.org/officeDocument/2006/relationships/oleObject" Target="embeddings/oleObject249.bin"/><Relationship Id="rId612" Type="http://schemas.openxmlformats.org/officeDocument/2006/relationships/oleObject" Target="embeddings/oleObject348.bin"/><Relationship Id="rId251" Type="http://schemas.openxmlformats.org/officeDocument/2006/relationships/image" Target="media/image106.wmf"/><Relationship Id="rId489" Type="http://schemas.openxmlformats.org/officeDocument/2006/relationships/image" Target="media/image207.wmf"/><Relationship Id="rId654" Type="http://schemas.openxmlformats.org/officeDocument/2006/relationships/image" Target="media/image276.wmf"/><Relationship Id="rId696" Type="http://schemas.openxmlformats.org/officeDocument/2006/relationships/image" Target="media/image295.wmf"/><Relationship Id="rId46" Type="http://schemas.openxmlformats.org/officeDocument/2006/relationships/image" Target="media/image19.wmf"/><Relationship Id="rId293" Type="http://schemas.openxmlformats.org/officeDocument/2006/relationships/oleObject" Target="embeddings/oleObject159.bin"/><Relationship Id="rId307" Type="http://schemas.openxmlformats.org/officeDocument/2006/relationships/image" Target="media/image130.wmf"/><Relationship Id="rId349" Type="http://schemas.openxmlformats.org/officeDocument/2006/relationships/image" Target="media/image151.wmf"/><Relationship Id="rId514" Type="http://schemas.openxmlformats.org/officeDocument/2006/relationships/image" Target="media/image219.wmf"/><Relationship Id="rId556" Type="http://schemas.openxmlformats.org/officeDocument/2006/relationships/oleObject" Target="embeddings/oleObject314.bin"/><Relationship Id="rId721" Type="http://schemas.openxmlformats.org/officeDocument/2006/relationships/oleObject" Target="embeddings/oleObject407.bin"/><Relationship Id="rId763" Type="http://schemas.openxmlformats.org/officeDocument/2006/relationships/image" Target="media/image326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53" Type="http://schemas.openxmlformats.org/officeDocument/2006/relationships/footer" Target="footer2.xml"/><Relationship Id="rId195" Type="http://schemas.openxmlformats.org/officeDocument/2006/relationships/oleObject" Target="embeddings/oleObject103.bin"/><Relationship Id="rId209" Type="http://schemas.openxmlformats.org/officeDocument/2006/relationships/oleObject" Target="embeddings/oleObject113.bin"/><Relationship Id="rId360" Type="http://schemas.openxmlformats.org/officeDocument/2006/relationships/image" Target="media/image156.wmf"/><Relationship Id="rId416" Type="http://schemas.openxmlformats.org/officeDocument/2006/relationships/oleObject" Target="embeddings/oleObject230.bin"/><Relationship Id="rId598" Type="http://schemas.openxmlformats.org/officeDocument/2006/relationships/oleObject" Target="embeddings/oleObject340.bin"/><Relationship Id="rId220" Type="http://schemas.openxmlformats.org/officeDocument/2006/relationships/image" Target="media/image93.wmf"/><Relationship Id="rId458" Type="http://schemas.openxmlformats.org/officeDocument/2006/relationships/oleObject" Target="embeddings/oleObject255.bin"/><Relationship Id="rId623" Type="http://schemas.openxmlformats.org/officeDocument/2006/relationships/oleObject" Target="embeddings/oleObject355.bin"/><Relationship Id="rId665" Type="http://schemas.openxmlformats.org/officeDocument/2006/relationships/image" Target="media/image281.wmf"/><Relationship Id="rId15" Type="http://schemas.openxmlformats.org/officeDocument/2006/relationships/oleObject" Target="embeddings/oleObject4.bin"/><Relationship Id="rId57" Type="http://schemas.openxmlformats.org/officeDocument/2006/relationships/image" Target="media/image25.wmf"/><Relationship Id="rId262" Type="http://schemas.openxmlformats.org/officeDocument/2006/relationships/image" Target="media/image112.wmf"/><Relationship Id="rId318" Type="http://schemas.openxmlformats.org/officeDocument/2006/relationships/oleObject" Target="embeddings/oleObject175.bin"/><Relationship Id="rId525" Type="http://schemas.openxmlformats.org/officeDocument/2006/relationships/oleObject" Target="embeddings/oleObject294.bin"/><Relationship Id="rId567" Type="http://schemas.openxmlformats.org/officeDocument/2006/relationships/oleObject" Target="embeddings/oleObject320.bin"/><Relationship Id="rId732" Type="http://schemas.openxmlformats.org/officeDocument/2006/relationships/image" Target="media/image312.wmf"/><Relationship Id="rId99" Type="http://schemas.openxmlformats.org/officeDocument/2006/relationships/oleObject" Target="embeddings/oleObject48.bin"/><Relationship Id="rId122" Type="http://schemas.openxmlformats.org/officeDocument/2006/relationships/oleObject" Target="embeddings/oleObject60.bin"/><Relationship Id="rId164" Type="http://schemas.openxmlformats.org/officeDocument/2006/relationships/image" Target="media/image73.wmf"/><Relationship Id="rId371" Type="http://schemas.openxmlformats.org/officeDocument/2006/relationships/image" Target="media/image161.png"/><Relationship Id="rId774" Type="http://schemas.openxmlformats.org/officeDocument/2006/relationships/oleObject" Target="embeddings/oleObject435.bin"/><Relationship Id="rId427" Type="http://schemas.openxmlformats.org/officeDocument/2006/relationships/oleObject" Target="embeddings/oleObject237.bin"/><Relationship Id="rId469" Type="http://schemas.openxmlformats.org/officeDocument/2006/relationships/oleObject" Target="embeddings/oleObject263.bin"/><Relationship Id="rId634" Type="http://schemas.openxmlformats.org/officeDocument/2006/relationships/image" Target="media/image266.wmf"/><Relationship Id="rId676" Type="http://schemas.openxmlformats.org/officeDocument/2006/relationships/oleObject" Target="embeddings/oleObject38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98.wmf"/><Relationship Id="rId273" Type="http://schemas.openxmlformats.org/officeDocument/2006/relationships/oleObject" Target="embeddings/oleObject148.bin"/><Relationship Id="rId329" Type="http://schemas.openxmlformats.org/officeDocument/2006/relationships/image" Target="media/image141.wmf"/><Relationship Id="rId480" Type="http://schemas.openxmlformats.org/officeDocument/2006/relationships/oleObject" Target="embeddings/oleObject270.bin"/><Relationship Id="rId536" Type="http://schemas.openxmlformats.org/officeDocument/2006/relationships/oleObject" Target="embeddings/oleObject302.bin"/><Relationship Id="rId701" Type="http://schemas.openxmlformats.org/officeDocument/2006/relationships/oleObject" Target="embeddings/oleObject396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8.bin"/><Relationship Id="rId175" Type="http://schemas.openxmlformats.org/officeDocument/2006/relationships/image" Target="media/image77.wmf"/><Relationship Id="rId340" Type="http://schemas.openxmlformats.org/officeDocument/2006/relationships/oleObject" Target="embeddings/oleObject186.bin"/><Relationship Id="rId578" Type="http://schemas.openxmlformats.org/officeDocument/2006/relationships/oleObject" Target="embeddings/oleObject327.bin"/><Relationship Id="rId743" Type="http://schemas.openxmlformats.org/officeDocument/2006/relationships/image" Target="media/image318.wmf"/><Relationship Id="rId785" Type="http://schemas.openxmlformats.org/officeDocument/2006/relationships/image" Target="media/image336.wmf"/><Relationship Id="rId200" Type="http://schemas.openxmlformats.org/officeDocument/2006/relationships/oleObject" Target="embeddings/oleObject107.bin"/><Relationship Id="rId382" Type="http://schemas.openxmlformats.org/officeDocument/2006/relationships/oleObject" Target="embeddings/oleObject210.bin"/><Relationship Id="rId438" Type="http://schemas.openxmlformats.org/officeDocument/2006/relationships/oleObject" Target="embeddings/oleObject244.bin"/><Relationship Id="rId603" Type="http://schemas.openxmlformats.org/officeDocument/2006/relationships/oleObject" Target="embeddings/oleObject343.bin"/><Relationship Id="rId645" Type="http://schemas.openxmlformats.org/officeDocument/2006/relationships/oleObject" Target="embeddings/oleObject366.bin"/><Relationship Id="rId687" Type="http://schemas.openxmlformats.org/officeDocument/2006/relationships/oleObject" Target="embeddings/oleObject388.bin"/><Relationship Id="rId242" Type="http://schemas.openxmlformats.org/officeDocument/2006/relationships/image" Target="media/image102.wmf"/><Relationship Id="rId284" Type="http://schemas.openxmlformats.org/officeDocument/2006/relationships/image" Target="media/image123.wmf"/><Relationship Id="rId491" Type="http://schemas.openxmlformats.org/officeDocument/2006/relationships/image" Target="media/image208.wmf"/><Relationship Id="rId505" Type="http://schemas.openxmlformats.org/officeDocument/2006/relationships/oleObject" Target="embeddings/oleObject283.bin"/><Relationship Id="rId712" Type="http://schemas.openxmlformats.org/officeDocument/2006/relationships/oleObject" Target="embeddings/oleObject402.bin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44" Type="http://schemas.openxmlformats.org/officeDocument/2006/relationships/image" Target="media/image65.wmf"/><Relationship Id="rId547" Type="http://schemas.openxmlformats.org/officeDocument/2006/relationships/oleObject" Target="embeddings/oleObject308.bin"/><Relationship Id="rId589" Type="http://schemas.openxmlformats.org/officeDocument/2006/relationships/oleObject" Target="embeddings/oleObject335.bin"/><Relationship Id="rId754" Type="http://schemas.openxmlformats.org/officeDocument/2006/relationships/oleObject" Target="embeddings/oleObject425.bin"/><Relationship Id="rId90" Type="http://schemas.openxmlformats.org/officeDocument/2006/relationships/image" Target="media/image41.wmf"/><Relationship Id="rId186" Type="http://schemas.openxmlformats.org/officeDocument/2006/relationships/oleObject" Target="embeddings/oleObject98.bin"/><Relationship Id="rId351" Type="http://schemas.openxmlformats.org/officeDocument/2006/relationships/image" Target="media/image152.wmf"/><Relationship Id="rId393" Type="http://schemas.openxmlformats.org/officeDocument/2006/relationships/image" Target="media/image169.wmf"/><Relationship Id="rId407" Type="http://schemas.openxmlformats.org/officeDocument/2006/relationships/oleObject" Target="embeddings/oleObject225.bin"/><Relationship Id="rId449" Type="http://schemas.openxmlformats.org/officeDocument/2006/relationships/oleObject" Target="embeddings/oleObject250.bin"/><Relationship Id="rId614" Type="http://schemas.openxmlformats.org/officeDocument/2006/relationships/oleObject" Target="embeddings/oleObject349.bin"/><Relationship Id="rId656" Type="http://schemas.openxmlformats.org/officeDocument/2006/relationships/oleObject" Target="embeddings/oleObject372.bin"/><Relationship Id="rId211" Type="http://schemas.openxmlformats.org/officeDocument/2006/relationships/oleObject" Target="embeddings/oleObject114.bin"/><Relationship Id="rId253" Type="http://schemas.openxmlformats.org/officeDocument/2006/relationships/image" Target="media/image107.wmf"/><Relationship Id="rId295" Type="http://schemas.openxmlformats.org/officeDocument/2006/relationships/image" Target="media/image127.wmf"/><Relationship Id="rId309" Type="http://schemas.openxmlformats.org/officeDocument/2006/relationships/oleObject" Target="embeddings/oleObject171.bin"/><Relationship Id="rId460" Type="http://schemas.openxmlformats.org/officeDocument/2006/relationships/image" Target="media/image196.wmf"/><Relationship Id="rId516" Type="http://schemas.openxmlformats.org/officeDocument/2006/relationships/oleObject" Target="embeddings/oleObject289.bin"/><Relationship Id="rId698" Type="http://schemas.openxmlformats.org/officeDocument/2006/relationships/image" Target="media/image296.wmf"/><Relationship Id="rId48" Type="http://schemas.openxmlformats.org/officeDocument/2006/relationships/image" Target="media/image20.png"/><Relationship Id="rId113" Type="http://schemas.openxmlformats.org/officeDocument/2006/relationships/image" Target="media/image52.wmf"/><Relationship Id="rId320" Type="http://schemas.openxmlformats.org/officeDocument/2006/relationships/oleObject" Target="embeddings/oleObject176.bin"/><Relationship Id="rId558" Type="http://schemas.openxmlformats.org/officeDocument/2006/relationships/image" Target="media/image235.wmf"/><Relationship Id="rId723" Type="http://schemas.openxmlformats.org/officeDocument/2006/relationships/oleObject" Target="embeddings/oleObject408.bin"/><Relationship Id="rId765" Type="http://schemas.openxmlformats.org/officeDocument/2006/relationships/image" Target="media/image327.wmf"/><Relationship Id="rId155" Type="http://schemas.openxmlformats.org/officeDocument/2006/relationships/image" Target="media/image69.wmf"/><Relationship Id="rId197" Type="http://schemas.openxmlformats.org/officeDocument/2006/relationships/oleObject" Target="embeddings/oleObject105.bin"/><Relationship Id="rId362" Type="http://schemas.openxmlformats.org/officeDocument/2006/relationships/image" Target="media/image157.wmf"/><Relationship Id="rId418" Type="http://schemas.openxmlformats.org/officeDocument/2006/relationships/oleObject" Target="embeddings/oleObject231.bin"/><Relationship Id="rId625" Type="http://schemas.openxmlformats.org/officeDocument/2006/relationships/oleObject" Target="embeddings/oleObject356.bin"/><Relationship Id="rId222" Type="http://schemas.openxmlformats.org/officeDocument/2006/relationships/oleObject" Target="embeddings/oleObject121.bin"/><Relationship Id="rId264" Type="http://schemas.openxmlformats.org/officeDocument/2006/relationships/image" Target="media/image113.wmf"/><Relationship Id="rId471" Type="http://schemas.openxmlformats.org/officeDocument/2006/relationships/oleObject" Target="embeddings/oleObject265.bin"/><Relationship Id="rId667" Type="http://schemas.openxmlformats.org/officeDocument/2006/relationships/image" Target="media/image282.wmf"/><Relationship Id="rId17" Type="http://schemas.openxmlformats.org/officeDocument/2006/relationships/oleObject" Target="embeddings/oleObject5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61.bin"/><Relationship Id="rId527" Type="http://schemas.openxmlformats.org/officeDocument/2006/relationships/oleObject" Target="embeddings/oleObject296.bin"/><Relationship Id="rId569" Type="http://schemas.openxmlformats.org/officeDocument/2006/relationships/oleObject" Target="embeddings/oleObject321.bin"/><Relationship Id="rId734" Type="http://schemas.openxmlformats.org/officeDocument/2006/relationships/image" Target="media/image313.png"/><Relationship Id="rId776" Type="http://schemas.openxmlformats.org/officeDocument/2006/relationships/oleObject" Target="embeddings/oleObject436.bin"/><Relationship Id="rId70" Type="http://schemas.openxmlformats.org/officeDocument/2006/relationships/oleObject" Target="embeddings/oleObject33.bin"/><Relationship Id="rId166" Type="http://schemas.openxmlformats.org/officeDocument/2006/relationships/image" Target="media/image74.wmf"/><Relationship Id="rId331" Type="http://schemas.openxmlformats.org/officeDocument/2006/relationships/image" Target="media/image142.wmf"/><Relationship Id="rId373" Type="http://schemas.openxmlformats.org/officeDocument/2006/relationships/oleObject" Target="embeddings/oleObject204.bin"/><Relationship Id="rId429" Type="http://schemas.openxmlformats.org/officeDocument/2006/relationships/oleObject" Target="embeddings/oleObject238.bin"/><Relationship Id="rId580" Type="http://schemas.openxmlformats.org/officeDocument/2006/relationships/oleObject" Target="embeddings/oleObject329.bin"/><Relationship Id="rId636" Type="http://schemas.openxmlformats.org/officeDocument/2006/relationships/image" Target="media/image267.wmf"/><Relationship Id="rId1" Type="http://schemas.openxmlformats.org/officeDocument/2006/relationships/customXml" Target="../customXml/item1.xml"/><Relationship Id="rId233" Type="http://schemas.openxmlformats.org/officeDocument/2006/relationships/image" Target="media/image99.wmf"/><Relationship Id="rId440" Type="http://schemas.openxmlformats.org/officeDocument/2006/relationships/image" Target="media/image187.wmf"/><Relationship Id="rId678" Type="http://schemas.openxmlformats.org/officeDocument/2006/relationships/oleObject" Target="embeddings/oleObject383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49.bin"/><Relationship Id="rId300" Type="http://schemas.openxmlformats.org/officeDocument/2006/relationships/oleObject" Target="embeddings/oleObject164.bin"/><Relationship Id="rId482" Type="http://schemas.openxmlformats.org/officeDocument/2006/relationships/oleObject" Target="embeddings/oleObject271.bin"/><Relationship Id="rId538" Type="http://schemas.openxmlformats.org/officeDocument/2006/relationships/oleObject" Target="embeddings/oleObject303.bin"/><Relationship Id="rId703" Type="http://schemas.openxmlformats.org/officeDocument/2006/relationships/oleObject" Target="embeddings/oleObject397.bin"/><Relationship Id="rId745" Type="http://schemas.openxmlformats.org/officeDocument/2006/relationships/oleObject" Target="embeddings/oleObject419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9.bin"/><Relationship Id="rId177" Type="http://schemas.openxmlformats.org/officeDocument/2006/relationships/oleObject" Target="embeddings/oleObject92.bin"/><Relationship Id="rId342" Type="http://schemas.openxmlformats.org/officeDocument/2006/relationships/oleObject" Target="embeddings/oleObject187.bin"/><Relationship Id="rId384" Type="http://schemas.openxmlformats.org/officeDocument/2006/relationships/oleObject" Target="embeddings/oleObject211.bin"/><Relationship Id="rId591" Type="http://schemas.openxmlformats.org/officeDocument/2006/relationships/oleObject" Target="embeddings/oleObject336.bin"/><Relationship Id="rId605" Type="http://schemas.openxmlformats.org/officeDocument/2006/relationships/oleObject" Target="embeddings/oleObject344.bin"/><Relationship Id="rId787" Type="http://schemas.openxmlformats.org/officeDocument/2006/relationships/header" Target="header1.xml"/><Relationship Id="rId202" Type="http://schemas.openxmlformats.org/officeDocument/2006/relationships/oleObject" Target="embeddings/oleObject108.bin"/><Relationship Id="rId244" Type="http://schemas.openxmlformats.org/officeDocument/2006/relationships/image" Target="media/image103.wmf"/><Relationship Id="rId647" Type="http://schemas.openxmlformats.org/officeDocument/2006/relationships/oleObject" Target="embeddings/oleObject367.bin"/><Relationship Id="rId689" Type="http://schemas.openxmlformats.org/officeDocument/2006/relationships/oleObject" Target="embeddings/oleObject389.bin"/><Relationship Id="rId39" Type="http://schemas.openxmlformats.org/officeDocument/2006/relationships/oleObject" Target="embeddings/oleObject18.bin"/><Relationship Id="rId286" Type="http://schemas.openxmlformats.org/officeDocument/2006/relationships/image" Target="media/image124.wmf"/><Relationship Id="rId451" Type="http://schemas.openxmlformats.org/officeDocument/2006/relationships/oleObject" Target="embeddings/oleObject251.bin"/><Relationship Id="rId493" Type="http://schemas.openxmlformats.org/officeDocument/2006/relationships/image" Target="media/image209.wmf"/><Relationship Id="rId507" Type="http://schemas.openxmlformats.org/officeDocument/2006/relationships/oleObject" Target="embeddings/oleObject284.bin"/><Relationship Id="rId549" Type="http://schemas.openxmlformats.org/officeDocument/2006/relationships/image" Target="media/image232.wmf"/><Relationship Id="rId714" Type="http://schemas.openxmlformats.org/officeDocument/2006/relationships/oleObject" Target="embeddings/oleObject403.bin"/><Relationship Id="rId756" Type="http://schemas.openxmlformats.org/officeDocument/2006/relationships/oleObject" Target="embeddings/oleObject426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48.wmf"/><Relationship Id="rId146" Type="http://schemas.openxmlformats.org/officeDocument/2006/relationships/image" Target="media/image66.wmf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72.bin"/><Relationship Id="rId353" Type="http://schemas.openxmlformats.org/officeDocument/2006/relationships/image" Target="media/image153.wmf"/><Relationship Id="rId395" Type="http://schemas.openxmlformats.org/officeDocument/2006/relationships/image" Target="media/image170.wmf"/><Relationship Id="rId409" Type="http://schemas.openxmlformats.org/officeDocument/2006/relationships/oleObject" Target="embeddings/oleObject226.bin"/><Relationship Id="rId560" Type="http://schemas.openxmlformats.org/officeDocument/2006/relationships/image" Target="media/image236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15.bin"/><Relationship Id="rId420" Type="http://schemas.openxmlformats.org/officeDocument/2006/relationships/oleObject" Target="embeddings/oleObject233.bin"/><Relationship Id="rId616" Type="http://schemas.openxmlformats.org/officeDocument/2006/relationships/oleObject" Target="embeddings/oleObject350.bin"/><Relationship Id="rId658" Type="http://schemas.openxmlformats.org/officeDocument/2006/relationships/oleObject" Target="embeddings/oleObject373.bin"/><Relationship Id="rId255" Type="http://schemas.openxmlformats.org/officeDocument/2006/relationships/image" Target="media/image108.wmf"/><Relationship Id="rId297" Type="http://schemas.openxmlformats.org/officeDocument/2006/relationships/image" Target="media/image128.wmf"/><Relationship Id="rId462" Type="http://schemas.openxmlformats.org/officeDocument/2006/relationships/image" Target="media/image197.wmf"/><Relationship Id="rId518" Type="http://schemas.openxmlformats.org/officeDocument/2006/relationships/oleObject" Target="embeddings/oleObject290.bin"/><Relationship Id="rId725" Type="http://schemas.openxmlformats.org/officeDocument/2006/relationships/oleObject" Target="embeddings/oleObject409.bin"/><Relationship Id="rId115" Type="http://schemas.openxmlformats.org/officeDocument/2006/relationships/image" Target="media/image53.wmf"/><Relationship Id="rId157" Type="http://schemas.openxmlformats.org/officeDocument/2006/relationships/oleObject" Target="embeddings/oleObject80.bin"/><Relationship Id="rId322" Type="http://schemas.openxmlformats.org/officeDocument/2006/relationships/oleObject" Target="embeddings/oleObject177.bin"/><Relationship Id="rId364" Type="http://schemas.openxmlformats.org/officeDocument/2006/relationships/oleObject" Target="embeddings/oleObject199.bin"/><Relationship Id="rId767" Type="http://schemas.openxmlformats.org/officeDocument/2006/relationships/image" Target="media/image328.wmf"/><Relationship Id="rId61" Type="http://schemas.openxmlformats.org/officeDocument/2006/relationships/image" Target="media/image27.wmf"/><Relationship Id="rId199" Type="http://schemas.openxmlformats.org/officeDocument/2006/relationships/image" Target="media/image85.wmf"/><Relationship Id="rId571" Type="http://schemas.openxmlformats.org/officeDocument/2006/relationships/image" Target="media/image241.wmf"/><Relationship Id="rId627" Type="http://schemas.openxmlformats.org/officeDocument/2006/relationships/oleObject" Target="embeddings/oleObject357.bin"/><Relationship Id="rId669" Type="http://schemas.openxmlformats.org/officeDocument/2006/relationships/image" Target="media/image283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2.bin"/><Relationship Id="rId266" Type="http://schemas.openxmlformats.org/officeDocument/2006/relationships/image" Target="media/image114.wmf"/><Relationship Id="rId431" Type="http://schemas.openxmlformats.org/officeDocument/2006/relationships/oleObject" Target="embeddings/oleObject239.bin"/><Relationship Id="rId473" Type="http://schemas.openxmlformats.org/officeDocument/2006/relationships/image" Target="media/image199.wmf"/><Relationship Id="rId529" Type="http://schemas.openxmlformats.org/officeDocument/2006/relationships/oleObject" Target="embeddings/oleObject297.bin"/><Relationship Id="rId680" Type="http://schemas.openxmlformats.org/officeDocument/2006/relationships/image" Target="media/image288.wmf"/><Relationship Id="rId736" Type="http://schemas.openxmlformats.org/officeDocument/2006/relationships/oleObject" Target="embeddings/oleObject414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58.wmf"/><Relationship Id="rId168" Type="http://schemas.openxmlformats.org/officeDocument/2006/relationships/oleObject" Target="embeddings/oleObject86.bin"/><Relationship Id="rId333" Type="http://schemas.openxmlformats.org/officeDocument/2006/relationships/image" Target="media/image143.wmf"/><Relationship Id="rId540" Type="http://schemas.openxmlformats.org/officeDocument/2006/relationships/image" Target="media/image228.wmf"/><Relationship Id="rId778" Type="http://schemas.openxmlformats.org/officeDocument/2006/relationships/image" Target="media/image333.wmf"/><Relationship Id="rId72" Type="http://schemas.openxmlformats.org/officeDocument/2006/relationships/oleObject" Target="embeddings/oleObject34.bin"/><Relationship Id="rId375" Type="http://schemas.openxmlformats.org/officeDocument/2006/relationships/image" Target="media/image162.wmf"/><Relationship Id="rId582" Type="http://schemas.openxmlformats.org/officeDocument/2006/relationships/image" Target="media/image244.wmf"/><Relationship Id="rId638" Type="http://schemas.openxmlformats.org/officeDocument/2006/relationships/image" Target="media/image268.wmf"/><Relationship Id="rId3" Type="http://schemas.openxmlformats.org/officeDocument/2006/relationships/settings" Target="settings.xml"/><Relationship Id="rId235" Type="http://schemas.openxmlformats.org/officeDocument/2006/relationships/image" Target="media/image100.wmf"/><Relationship Id="rId277" Type="http://schemas.openxmlformats.org/officeDocument/2006/relationships/image" Target="media/image120.wmf"/><Relationship Id="rId400" Type="http://schemas.openxmlformats.org/officeDocument/2006/relationships/oleObject" Target="embeddings/oleObject221.bin"/><Relationship Id="rId442" Type="http://schemas.openxmlformats.org/officeDocument/2006/relationships/image" Target="media/image188.wmf"/><Relationship Id="rId484" Type="http://schemas.openxmlformats.org/officeDocument/2006/relationships/oleObject" Target="embeddings/oleObject272.bin"/><Relationship Id="rId705" Type="http://schemas.openxmlformats.org/officeDocument/2006/relationships/oleObject" Target="embeddings/oleObject398.bin"/><Relationship Id="rId137" Type="http://schemas.openxmlformats.org/officeDocument/2006/relationships/oleObject" Target="embeddings/oleObject70.bin"/><Relationship Id="rId302" Type="http://schemas.openxmlformats.org/officeDocument/2006/relationships/image" Target="media/image129.wmf"/><Relationship Id="rId344" Type="http://schemas.openxmlformats.org/officeDocument/2006/relationships/oleObject" Target="embeddings/oleObject188.bin"/><Relationship Id="rId691" Type="http://schemas.openxmlformats.org/officeDocument/2006/relationships/image" Target="media/image293.wmf"/><Relationship Id="rId747" Type="http://schemas.openxmlformats.org/officeDocument/2006/relationships/image" Target="media/image319.wmf"/><Relationship Id="rId789" Type="http://schemas.openxmlformats.org/officeDocument/2006/relationships/footer" Target="footer3.xml"/><Relationship Id="rId41" Type="http://schemas.openxmlformats.org/officeDocument/2006/relationships/oleObject" Target="embeddings/oleObject19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4.bin"/><Relationship Id="rId386" Type="http://schemas.openxmlformats.org/officeDocument/2006/relationships/image" Target="media/image166.wmf"/><Relationship Id="rId551" Type="http://schemas.openxmlformats.org/officeDocument/2006/relationships/oleObject" Target="embeddings/oleObject311.bin"/><Relationship Id="rId593" Type="http://schemas.openxmlformats.org/officeDocument/2006/relationships/oleObject" Target="embeddings/oleObject337.bin"/><Relationship Id="rId607" Type="http://schemas.openxmlformats.org/officeDocument/2006/relationships/oleObject" Target="embeddings/oleObject345.bin"/><Relationship Id="rId649" Type="http://schemas.openxmlformats.org/officeDocument/2006/relationships/oleObject" Target="embeddings/oleObject368.bin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10.bin"/><Relationship Id="rId246" Type="http://schemas.openxmlformats.org/officeDocument/2006/relationships/image" Target="media/image104.wmf"/><Relationship Id="rId288" Type="http://schemas.openxmlformats.org/officeDocument/2006/relationships/image" Target="media/image125.wmf"/><Relationship Id="rId411" Type="http://schemas.openxmlformats.org/officeDocument/2006/relationships/oleObject" Target="embeddings/oleObject227.bin"/><Relationship Id="rId453" Type="http://schemas.openxmlformats.org/officeDocument/2006/relationships/oleObject" Target="embeddings/oleObject252.bin"/><Relationship Id="rId509" Type="http://schemas.openxmlformats.org/officeDocument/2006/relationships/image" Target="media/image217.wmf"/><Relationship Id="rId660" Type="http://schemas.openxmlformats.org/officeDocument/2006/relationships/oleObject" Target="embeddings/oleObject374.bin"/><Relationship Id="rId106" Type="http://schemas.openxmlformats.org/officeDocument/2006/relationships/image" Target="media/image49.wmf"/><Relationship Id="rId313" Type="http://schemas.openxmlformats.org/officeDocument/2006/relationships/oleObject" Target="embeddings/oleObject173.bin"/><Relationship Id="rId495" Type="http://schemas.openxmlformats.org/officeDocument/2006/relationships/image" Target="media/image210.wmf"/><Relationship Id="rId716" Type="http://schemas.openxmlformats.org/officeDocument/2006/relationships/image" Target="media/image304.wmf"/><Relationship Id="rId758" Type="http://schemas.openxmlformats.org/officeDocument/2006/relationships/oleObject" Target="embeddings/oleObject427.bin"/><Relationship Id="rId10" Type="http://schemas.openxmlformats.org/officeDocument/2006/relationships/image" Target="media/image3.wmf"/><Relationship Id="rId52" Type="http://schemas.openxmlformats.org/officeDocument/2006/relationships/oleObject" Target="embeddings/oleObject24.bin"/><Relationship Id="rId94" Type="http://schemas.openxmlformats.org/officeDocument/2006/relationships/image" Target="media/image43.wmf"/><Relationship Id="rId148" Type="http://schemas.openxmlformats.org/officeDocument/2006/relationships/image" Target="media/image67.wmf"/><Relationship Id="rId355" Type="http://schemas.openxmlformats.org/officeDocument/2006/relationships/image" Target="media/image154.wmf"/><Relationship Id="rId397" Type="http://schemas.openxmlformats.org/officeDocument/2006/relationships/image" Target="media/image171.wmf"/><Relationship Id="rId520" Type="http://schemas.openxmlformats.org/officeDocument/2006/relationships/oleObject" Target="embeddings/oleObject291.bin"/><Relationship Id="rId562" Type="http://schemas.openxmlformats.org/officeDocument/2006/relationships/image" Target="media/image237.wmf"/><Relationship Id="rId618" Type="http://schemas.openxmlformats.org/officeDocument/2006/relationships/oleObject" Target="embeddings/oleObject351.bin"/><Relationship Id="rId215" Type="http://schemas.openxmlformats.org/officeDocument/2006/relationships/oleObject" Target="embeddings/oleObject117.bin"/><Relationship Id="rId257" Type="http://schemas.openxmlformats.org/officeDocument/2006/relationships/image" Target="media/image109.png"/><Relationship Id="rId422" Type="http://schemas.openxmlformats.org/officeDocument/2006/relationships/image" Target="media/image180.wmf"/><Relationship Id="rId464" Type="http://schemas.openxmlformats.org/officeDocument/2006/relationships/oleObject" Target="embeddings/oleObject259.bin"/><Relationship Id="rId299" Type="http://schemas.openxmlformats.org/officeDocument/2006/relationships/oleObject" Target="embeddings/oleObject163.bin"/><Relationship Id="rId727" Type="http://schemas.openxmlformats.org/officeDocument/2006/relationships/oleObject" Target="embeddings/oleObject410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81.bin"/><Relationship Id="rId366" Type="http://schemas.openxmlformats.org/officeDocument/2006/relationships/oleObject" Target="embeddings/oleObject200.bin"/><Relationship Id="rId573" Type="http://schemas.openxmlformats.org/officeDocument/2006/relationships/image" Target="media/image242.wmf"/><Relationship Id="rId780" Type="http://schemas.openxmlformats.org/officeDocument/2006/relationships/image" Target="media/image334.wmf"/><Relationship Id="rId226" Type="http://schemas.openxmlformats.org/officeDocument/2006/relationships/oleObject" Target="embeddings/oleObject123.bin"/><Relationship Id="rId433" Type="http://schemas.openxmlformats.org/officeDocument/2006/relationships/oleObject" Target="embeddings/oleObject241.bin"/><Relationship Id="rId640" Type="http://schemas.openxmlformats.org/officeDocument/2006/relationships/image" Target="media/image269.wmf"/><Relationship Id="rId738" Type="http://schemas.openxmlformats.org/officeDocument/2006/relationships/oleObject" Target="embeddings/oleObject415.bin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207.bin"/><Relationship Id="rId500" Type="http://schemas.openxmlformats.org/officeDocument/2006/relationships/image" Target="media/image212.wmf"/><Relationship Id="rId584" Type="http://schemas.openxmlformats.org/officeDocument/2006/relationships/oleObject" Target="embeddings/oleObject332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29.bin"/><Relationship Id="rId791" Type="http://schemas.openxmlformats.org/officeDocument/2006/relationships/fontTable" Target="fontTable.xml"/><Relationship Id="rId444" Type="http://schemas.openxmlformats.org/officeDocument/2006/relationships/image" Target="media/image189.wmf"/><Relationship Id="rId651" Type="http://schemas.openxmlformats.org/officeDocument/2006/relationships/oleObject" Target="embeddings/oleObject369.bin"/><Relationship Id="rId749" Type="http://schemas.openxmlformats.org/officeDocument/2006/relationships/image" Target="media/image320.wmf"/><Relationship Id="rId290" Type="http://schemas.openxmlformats.org/officeDocument/2006/relationships/oleObject" Target="embeddings/oleObject157.bin"/><Relationship Id="rId304" Type="http://schemas.openxmlformats.org/officeDocument/2006/relationships/oleObject" Target="embeddings/oleObject167.bin"/><Relationship Id="rId388" Type="http://schemas.openxmlformats.org/officeDocument/2006/relationships/image" Target="media/image167.wmf"/><Relationship Id="rId511" Type="http://schemas.openxmlformats.org/officeDocument/2006/relationships/oleObject" Target="embeddings/oleObject286.bin"/><Relationship Id="rId609" Type="http://schemas.openxmlformats.org/officeDocument/2006/relationships/oleObject" Target="embeddings/oleObject346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8.wmf"/><Relationship Id="rId595" Type="http://schemas.openxmlformats.org/officeDocument/2006/relationships/oleObject" Target="embeddings/oleObject338.bin"/><Relationship Id="rId248" Type="http://schemas.openxmlformats.org/officeDocument/2006/relationships/oleObject" Target="embeddings/oleObject136.bin"/><Relationship Id="rId455" Type="http://schemas.openxmlformats.org/officeDocument/2006/relationships/image" Target="media/image194.wmf"/><Relationship Id="rId662" Type="http://schemas.openxmlformats.org/officeDocument/2006/relationships/oleObject" Target="embeddings/oleObject375.bin"/><Relationship Id="rId12" Type="http://schemas.openxmlformats.org/officeDocument/2006/relationships/image" Target="media/image4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74.bin"/><Relationship Id="rId522" Type="http://schemas.openxmlformats.org/officeDocument/2006/relationships/image" Target="media/image222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82.bin"/><Relationship Id="rId399" Type="http://schemas.openxmlformats.org/officeDocument/2006/relationships/oleObject" Target="embeddings/oleObject220.bin"/><Relationship Id="rId259" Type="http://schemas.openxmlformats.org/officeDocument/2006/relationships/oleObject" Target="embeddings/oleObject141.bin"/><Relationship Id="rId466" Type="http://schemas.openxmlformats.org/officeDocument/2006/relationships/oleObject" Target="embeddings/oleObject260.bin"/><Relationship Id="rId673" Type="http://schemas.openxmlformats.org/officeDocument/2006/relationships/image" Target="media/image285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326" Type="http://schemas.openxmlformats.org/officeDocument/2006/relationships/oleObject" Target="embeddings/oleObject179.bin"/><Relationship Id="rId533" Type="http://schemas.openxmlformats.org/officeDocument/2006/relationships/image" Target="media/image225.wmf"/><Relationship Id="rId740" Type="http://schemas.openxmlformats.org/officeDocument/2006/relationships/oleObject" Target="embeddings/oleObject416.bin"/><Relationship Id="rId172" Type="http://schemas.openxmlformats.org/officeDocument/2006/relationships/image" Target="media/image76.wmf"/><Relationship Id="rId477" Type="http://schemas.openxmlformats.org/officeDocument/2006/relationships/image" Target="media/image201.wmf"/><Relationship Id="rId600" Type="http://schemas.openxmlformats.org/officeDocument/2006/relationships/image" Target="media/image251.wmf"/><Relationship Id="rId684" Type="http://schemas.openxmlformats.org/officeDocument/2006/relationships/image" Target="media/image290.wmf"/><Relationship Id="rId337" Type="http://schemas.openxmlformats.org/officeDocument/2006/relationships/image" Target="media/image145.wmf"/><Relationship Id="rId34" Type="http://schemas.openxmlformats.org/officeDocument/2006/relationships/image" Target="media/image14.wmf"/><Relationship Id="rId544" Type="http://schemas.openxmlformats.org/officeDocument/2006/relationships/image" Target="media/image230.wmf"/><Relationship Id="rId751" Type="http://schemas.openxmlformats.org/officeDocument/2006/relationships/oleObject" Target="embeddings/oleObject423.bin"/><Relationship Id="rId183" Type="http://schemas.openxmlformats.org/officeDocument/2006/relationships/oleObject" Target="embeddings/oleObject96.bin"/><Relationship Id="rId390" Type="http://schemas.openxmlformats.org/officeDocument/2006/relationships/oleObject" Target="embeddings/oleObject215.bin"/><Relationship Id="rId404" Type="http://schemas.openxmlformats.org/officeDocument/2006/relationships/oleObject" Target="embeddings/oleObject223.bin"/><Relationship Id="rId611" Type="http://schemas.openxmlformats.org/officeDocument/2006/relationships/image" Target="media/image256.wmf"/><Relationship Id="rId250" Type="http://schemas.openxmlformats.org/officeDocument/2006/relationships/oleObject" Target="embeddings/oleObject137.bin"/><Relationship Id="rId488" Type="http://schemas.openxmlformats.org/officeDocument/2006/relationships/oleObject" Target="embeddings/oleObject274.bin"/><Relationship Id="rId695" Type="http://schemas.openxmlformats.org/officeDocument/2006/relationships/oleObject" Target="embeddings/oleObject393.bin"/><Relationship Id="rId709" Type="http://schemas.openxmlformats.org/officeDocument/2006/relationships/oleObject" Target="embeddings/oleObject400.bin"/><Relationship Id="rId45" Type="http://schemas.openxmlformats.org/officeDocument/2006/relationships/oleObject" Target="embeddings/oleObject21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190.bin"/><Relationship Id="rId555" Type="http://schemas.openxmlformats.org/officeDocument/2006/relationships/image" Target="media/image234.wmf"/><Relationship Id="rId762" Type="http://schemas.openxmlformats.org/officeDocument/2006/relationships/oleObject" Target="embeddings/oleObject429.bin"/><Relationship Id="rId194" Type="http://schemas.openxmlformats.org/officeDocument/2006/relationships/oleObject" Target="embeddings/oleObject102.bin"/><Relationship Id="rId208" Type="http://schemas.openxmlformats.org/officeDocument/2006/relationships/image" Target="media/image88.wmf"/><Relationship Id="rId415" Type="http://schemas.openxmlformats.org/officeDocument/2006/relationships/image" Target="media/image178.wmf"/><Relationship Id="rId622" Type="http://schemas.openxmlformats.org/officeDocument/2006/relationships/oleObject" Target="embeddings/oleObject354.bin"/><Relationship Id="rId261" Type="http://schemas.openxmlformats.org/officeDocument/2006/relationships/oleObject" Target="embeddings/oleObject142.bin"/><Relationship Id="rId499" Type="http://schemas.openxmlformats.org/officeDocument/2006/relationships/oleObject" Target="embeddings/oleObject280.bin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196.bin"/><Relationship Id="rId566" Type="http://schemas.openxmlformats.org/officeDocument/2006/relationships/image" Target="media/image239.wmf"/><Relationship Id="rId773" Type="http://schemas.openxmlformats.org/officeDocument/2006/relationships/image" Target="media/image331.wmf"/><Relationship Id="rId121" Type="http://schemas.openxmlformats.org/officeDocument/2006/relationships/image" Target="media/image56.wmf"/><Relationship Id="rId219" Type="http://schemas.openxmlformats.org/officeDocument/2006/relationships/oleObject" Target="embeddings/oleObject119.bin"/><Relationship Id="rId426" Type="http://schemas.openxmlformats.org/officeDocument/2006/relationships/image" Target="media/image182.wmf"/><Relationship Id="rId633" Type="http://schemas.openxmlformats.org/officeDocument/2006/relationships/oleObject" Target="embeddings/oleObject360.bin"/><Relationship Id="rId67" Type="http://schemas.openxmlformats.org/officeDocument/2006/relationships/image" Target="media/image30.wmf"/><Relationship Id="rId272" Type="http://schemas.openxmlformats.org/officeDocument/2006/relationships/image" Target="media/image117.wmf"/><Relationship Id="rId577" Type="http://schemas.openxmlformats.org/officeDocument/2006/relationships/oleObject" Target="embeddings/oleObject326.bin"/><Relationship Id="rId700" Type="http://schemas.openxmlformats.org/officeDocument/2006/relationships/image" Target="media/image297.wmf"/><Relationship Id="rId132" Type="http://schemas.openxmlformats.org/officeDocument/2006/relationships/oleObject" Target="embeddings/oleObject67.bin"/><Relationship Id="rId784" Type="http://schemas.openxmlformats.org/officeDocument/2006/relationships/oleObject" Target="embeddings/oleObject441.bin"/><Relationship Id="rId437" Type="http://schemas.openxmlformats.org/officeDocument/2006/relationships/image" Target="media/image186.wmf"/><Relationship Id="rId644" Type="http://schemas.openxmlformats.org/officeDocument/2006/relationships/image" Target="media/image271.wmf"/><Relationship Id="rId283" Type="http://schemas.openxmlformats.org/officeDocument/2006/relationships/oleObject" Target="embeddings/oleObject153.bin"/><Relationship Id="rId490" Type="http://schemas.openxmlformats.org/officeDocument/2006/relationships/oleObject" Target="embeddings/oleObject275.bin"/><Relationship Id="rId504" Type="http://schemas.openxmlformats.org/officeDocument/2006/relationships/image" Target="media/image214.wmf"/><Relationship Id="rId711" Type="http://schemas.openxmlformats.org/officeDocument/2006/relationships/image" Target="media/image302.wmf"/><Relationship Id="rId78" Type="http://schemas.openxmlformats.org/officeDocument/2006/relationships/oleObject" Target="embeddings/oleObject37.bin"/><Relationship Id="rId143" Type="http://schemas.openxmlformats.org/officeDocument/2006/relationships/oleObject" Target="embeddings/oleObject73.bin"/><Relationship Id="rId350" Type="http://schemas.openxmlformats.org/officeDocument/2006/relationships/oleObject" Target="embeddings/oleObject191.bin"/><Relationship Id="rId588" Type="http://schemas.openxmlformats.org/officeDocument/2006/relationships/image" Target="media/image246.wmf"/><Relationship Id="rId9" Type="http://schemas.openxmlformats.org/officeDocument/2006/relationships/oleObject" Target="embeddings/oleObject1.bin"/><Relationship Id="rId210" Type="http://schemas.openxmlformats.org/officeDocument/2006/relationships/image" Target="media/image89.wmf"/><Relationship Id="rId448" Type="http://schemas.openxmlformats.org/officeDocument/2006/relationships/image" Target="media/image191.wmf"/><Relationship Id="rId655" Type="http://schemas.openxmlformats.org/officeDocument/2006/relationships/oleObject" Target="embeddings/oleObject371.bin"/><Relationship Id="rId294" Type="http://schemas.openxmlformats.org/officeDocument/2006/relationships/oleObject" Target="embeddings/oleObject160.bin"/><Relationship Id="rId308" Type="http://schemas.openxmlformats.org/officeDocument/2006/relationships/oleObject" Target="embeddings/oleObject170.bin"/><Relationship Id="rId515" Type="http://schemas.openxmlformats.org/officeDocument/2006/relationships/oleObject" Target="embeddings/oleObject288.bin"/><Relationship Id="rId722" Type="http://schemas.openxmlformats.org/officeDocument/2006/relationships/image" Target="media/image307.wmf"/><Relationship Id="rId89" Type="http://schemas.openxmlformats.org/officeDocument/2006/relationships/oleObject" Target="embeddings/oleObject43.bin"/><Relationship Id="rId154" Type="http://schemas.openxmlformats.org/officeDocument/2006/relationships/oleObject" Target="embeddings/oleObject78.bin"/><Relationship Id="rId361" Type="http://schemas.openxmlformats.org/officeDocument/2006/relationships/oleObject" Target="embeddings/oleObject197.bin"/><Relationship Id="rId599" Type="http://schemas.openxmlformats.org/officeDocument/2006/relationships/oleObject" Target="embeddings/oleObject341.bin"/><Relationship Id="rId459" Type="http://schemas.openxmlformats.org/officeDocument/2006/relationships/oleObject" Target="embeddings/oleObject256.bin"/><Relationship Id="rId666" Type="http://schemas.openxmlformats.org/officeDocument/2006/relationships/oleObject" Target="embeddings/oleObject377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20.bin"/><Relationship Id="rId319" Type="http://schemas.openxmlformats.org/officeDocument/2006/relationships/image" Target="media/image136.wmf"/><Relationship Id="rId526" Type="http://schemas.openxmlformats.org/officeDocument/2006/relationships/oleObject" Target="embeddings/oleObject295.bin"/><Relationship Id="rId733" Type="http://schemas.openxmlformats.org/officeDocument/2006/relationships/oleObject" Target="embeddings/oleObject413.bin"/><Relationship Id="rId165" Type="http://schemas.openxmlformats.org/officeDocument/2006/relationships/oleObject" Target="embeddings/oleObject84.bin"/><Relationship Id="rId372" Type="http://schemas.openxmlformats.org/officeDocument/2006/relationships/oleObject" Target="embeddings/oleObject203.bin"/><Relationship Id="rId677" Type="http://schemas.openxmlformats.org/officeDocument/2006/relationships/image" Target="media/image287.wmf"/><Relationship Id="rId232" Type="http://schemas.openxmlformats.org/officeDocument/2006/relationships/oleObject" Target="embeddings/oleObject126.bin"/><Relationship Id="rId27" Type="http://schemas.openxmlformats.org/officeDocument/2006/relationships/image" Target="media/image11.wmf"/><Relationship Id="rId537" Type="http://schemas.openxmlformats.org/officeDocument/2006/relationships/image" Target="media/image227.wmf"/><Relationship Id="rId744" Type="http://schemas.openxmlformats.org/officeDocument/2006/relationships/oleObject" Target="embeddings/oleObject418.bin"/><Relationship Id="rId80" Type="http://schemas.openxmlformats.org/officeDocument/2006/relationships/image" Target="media/image36.wmf"/><Relationship Id="rId176" Type="http://schemas.openxmlformats.org/officeDocument/2006/relationships/oleObject" Target="embeddings/oleObject91.bin"/><Relationship Id="rId383" Type="http://schemas.openxmlformats.org/officeDocument/2006/relationships/image" Target="media/image165.wmf"/><Relationship Id="rId590" Type="http://schemas.openxmlformats.org/officeDocument/2006/relationships/image" Target="media/image247.wmf"/><Relationship Id="rId604" Type="http://schemas.openxmlformats.org/officeDocument/2006/relationships/image" Target="media/image253.wmf"/><Relationship Id="rId243" Type="http://schemas.openxmlformats.org/officeDocument/2006/relationships/oleObject" Target="embeddings/oleObject133.bin"/><Relationship Id="rId450" Type="http://schemas.openxmlformats.org/officeDocument/2006/relationships/image" Target="media/image192.wmf"/><Relationship Id="rId688" Type="http://schemas.openxmlformats.org/officeDocument/2006/relationships/image" Target="media/image292.wmf"/><Relationship Id="rId38" Type="http://schemas.openxmlformats.org/officeDocument/2006/relationships/image" Target="media/image15.wmf"/><Relationship Id="rId103" Type="http://schemas.openxmlformats.org/officeDocument/2006/relationships/oleObject" Target="embeddings/oleObject50.bin"/><Relationship Id="rId310" Type="http://schemas.openxmlformats.org/officeDocument/2006/relationships/image" Target="media/image131.wmf"/><Relationship Id="rId548" Type="http://schemas.openxmlformats.org/officeDocument/2006/relationships/oleObject" Target="embeddings/oleObject309.bin"/><Relationship Id="rId755" Type="http://schemas.openxmlformats.org/officeDocument/2006/relationships/image" Target="media/image322.wmf"/><Relationship Id="rId91" Type="http://schemas.openxmlformats.org/officeDocument/2006/relationships/oleObject" Target="embeddings/oleObject44.bin"/><Relationship Id="rId187" Type="http://schemas.openxmlformats.org/officeDocument/2006/relationships/image" Target="media/image81.wmf"/><Relationship Id="rId394" Type="http://schemas.openxmlformats.org/officeDocument/2006/relationships/oleObject" Target="embeddings/oleObject217.bin"/><Relationship Id="rId408" Type="http://schemas.openxmlformats.org/officeDocument/2006/relationships/image" Target="media/image175.wmf"/><Relationship Id="rId615" Type="http://schemas.openxmlformats.org/officeDocument/2006/relationships/image" Target="media/image258.wmf"/><Relationship Id="rId254" Type="http://schemas.openxmlformats.org/officeDocument/2006/relationships/oleObject" Target="embeddings/oleObject139.bin"/><Relationship Id="rId699" Type="http://schemas.openxmlformats.org/officeDocument/2006/relationships/oleObject" Target="embeddings/oleObject395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6.bin"/><Relationship Id="rId461" Type="http://schemas.openxmlformats.org/officeDocument/2006/relationships/oleObject" Target="embeddings/oleObject257.bin"/><Relationship Id="rId559" Type="http://schemas.openxmlformats.org/officeDocument/2006/relationships/oleObject" Target="embeddings/oleObject316.bin"/><Relationship Id="rId766" Type="http://schemas.openxmlformats.org/officeDocument/2006/relationships/oleObject" Target="embeddings/oleObject431.bin"/><Relationship Id="rId198" Type="http://schemas.openxmlformats.org/officeDocument/2006/relationships/oleObject" Target="embeddings/oleObject106.bin"/><Relationship Id="rId321" Type="http://schemas.openxmlformats.org/officeDocument/2006/relationships/image" Target="media/image137.wmf"/><Relationship Id="rId419" Type="http://schemas.openxmlformats.org/officeDocument/2006/relationships/oleObject" Target="embeddings/oleObject232.bin"/><Relationship Id="rId626" Type="http://schemas.openxmlformats.org/officeDocument/2006/relationships/image" Target="media/image262.wmf"/><Relationship Id="rId265" Type="http://schemas.openxmlformats.org/officeDocument/2006/relationships/oleObject" Target="embeddings/oleObject144.bin"/><Relationship Id="rId472" Type="http://schemas.openxmlformats.org/officeDocument/2006/relationships/oleObject" Target="embeddings/oleObject266.bin"/><Relationship Id="rId125" Type="http://schemas.openxmlformats.org/officeDocument/2006/relationships/oleObject" Target="embeddings/oleObject62.bin"/><Relationship Id="rId332" Type="http://schemas.openxmlformats.org/officeDocument/2006/relationships/oleObject" Target="embeddings/oleObject182.bin"/><Relationship Id="rId777" Type="http://schemas.openxmlformats.org/officeDocument/2006/relationships/oleObject" Target="embeddings/oleObject437.bin"/><Relationship Id="rId637" Type="http://schemas.openxmlformats.org/officeDocument/2006/relationships/oleObject" Target="embeddings/oleObject362.bin"/><Relationship Id="rId276" Type="http://schemas.openxmlformats.org/officeDocument/2006/relationships/image" Target="media/image119.png"/><Relationship Id="rId483" Type="http://schemas.openxmlformats.org/officeDocument/2006/relationships/image" Target="media/image204.wmf"/><Relationship Id="rId690" Type="http://schemas.openxmlformats.org/officeDocument/2006/relationships/oleObject" Target="embeddings/oleObject390.bin"/><Relationship Id="rId704" Type="http://schemas.openxmlformats.org/officeDocument/2006/relationships/image" Target="media/image299.wmf"/><Relationship Id="rId40" Type="http://schemas.openxmlformats.org/officeDocument/2006/relationships/image" Target="media/image16.wmf"/><Relationship Id="rId136" Type="http://schemas.openxmlformats.org/officeDocument/2006/relationships/image" Target="media/image61.wmf"/><Relationship Id="rId343" Type="http://schemas.openxmlformats.org/officeDocument/2006/relationships/image" Target="media/image148.wmf"/><Relationship Id="rId550" Type="http://schemas.openxmlformats.org/officeDocument/2006/relationships/oleObject" Target="embeddings/oleObject310.bin"/><Relationship Id="rId788" Type="http://schemas.openxmlformats.org/officeDocument/2006/relationships/header" Target="header2.xml"/><Relationship Id="rId203" Type="http://schemas.openxmlformats.org/officeDocument/2006/relationships/oleObject" Target="embeddings/oleObject109.bin"/><Relationship Id="rId648" Type="http://schemas.openxmlformats.org/officeDocument/2006/relationships/image" Target="media/image273.wmf"/><Relationship Id="rId287" Type="http://schemas.openxmlformats.org/officeDocument/2006/relationships/oleObject" Target="embeddings/oleObject155.bin"/><Relationship Id="rId410" Type="http://schemas.openxmlformats.org/officeDocument/2006/relationships/image" Target="media/image176.wmf"/><Relationship Id="rId494" Type="http://schemas.openxmlformats.org/officeDocument/2006/relationships/oleObject" Target="embeddings/oleObject277.bin"/><Relationship Id="rId508" Type="http://schemas.openxmlformats.org/officeDocument/2006/relationships/image" Target="media/image216.png"/><Relationship Id="rId715" Type="http://schemas.openxmlformats.org/officeDocument/2006/relationships/oleObject" Target="embeddings/oleObject404.bin"/><Relationship Id="rId147" Type="http://schemas.openxmlformats.org/officeDocument/2006/relationships/oleObject" Target="embeddings/oleObject75.bin"/><Relationship Id="rId354" Type="http://schemas.openxmlformats.org/officeDocument/2006/relationships/oleObject" Target="embeddings/oleObject193.bin"/><Relationship Id="rId51" Type="http://schemas.openxmlformats.org/officeDocument/2006/relationships/image" Target="media/image22.wmf"/><Relationship Id="rId561" Type="http://schemas.openxmlformats.org/officeDocument/2006/relationships/oleObject" Target="embeddings/oleObject317.bin"/><Relationship Id="rId659" Type="http://schemas.openxmlformats.org/officeDocument/2006/relationships/image" Target="media/image278.wmf"/><Relationship Id="rId214" Type="http://schemas.openxmlformats.org/officeDocument/2006/relationships/oleObject" Target="embeddings/oleObject116.bin"/><Relationship Id="rId298" Type="http://schemas.openxmlformats.org/officeDocument/2006/relationships/oleObject" Target="embeddings/oleObject162.bin"/><Relationship Id="rId421" Type="http://schemas.openxmlformats.org/officeDocument/2006/relationships/oleObject" Target="embeddings/oleObject234.bin"/><Relationship Id="rId519" Type="http://schemas.openxmlformats.org/officeDocument/2006/relationships/image" Target="media/image221.wmf"/><Relationship Id="rId158" Type="http://schemas.openxmlformats.org/officeDocument/2006/relationships/image" Target="media/image70.wmf"/><Relationship Id="rId726" Type="http://schemas.openxmlformats.org/officeDocument/2006/relationships/image" Target="media/image309.wmf"/><Relationship Id="rId62" Type="http://schemas.openxmlformats.org/officeDocument/2006/relationships/oleObject" Target="embeddings/oleObject29.bin"/><Relationship Id="rId365" Type="http://schemas.openxmlformats.org/officeDocument/2006/relationships/image" Target="media/image158.wmf"/><Relationship Id="rId572" Type="http://schemas.openxmlformats.org/officeDocument/2006/relationships/oleObject" Target="embeddings/oleObject323.bin"/><Relationship Id="rId225" Type="http://schemas.openxmlformats.org/officeDocument/2006/relationships/image" Target="media/image95.wmf"/><Relationship Id="rId432" Type="http://schemas.openxmlformats.org/officeDocument/2006/relationships/oleObject" Target="embeddings/oleObject240.bin"/><Relationship Id="rId737" Type="http://schemas.openxmlformats.org/officeDocument/2006/relationships/image" Target="media/image315.wmf"/><Relationship Id="rId73" Type="http://schemas.openxmlformats.org/officeDocument/2006/relationships/image" Target="media/image33.wmf"/><Relationship Id="rId169" Type="http://schemas.openxmlformats.org/officeDocument/2006/relationships/image" Target="media/image75.wmf"/><Relationship Id="rId376" Type="http://schemas.openxmlformats.org/officeDocument/2006/relationships/oleObject" Target="embeddings/oleObject206.bin"/><Relationship Id="rId583" Type="http://schemas.openxmlformats.org/officeDocument/2006/relationships/oleObject" Target="embeddings/oleObject331.bin"/><Relationship Id="rId790" Type="http://schemas.openxmlformats.org/officeDocument/2006/relationships/footer" Target="footer4.xml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28.bin"/><Relationship Id="rId443" Type="http://schemas.openxmlformats.org/officeDocument/2006/relationships/oleObject" Target="embeddings/oleObject247.bin"/><Relationship Id="rId650" Type="http://schemas.openxmlformats.org/officeDocument/2006/relationships/image" Target="media/image274.wmf"/><Relationship Id="rId303" Type="http://schemas.openxmlformats.org/officeDocument/2006/relationships/oleObject" Target="embeddings/oleObject166.bin"/><Relationship Id="rId748" Type="http://schemas.openxmlformats.org/officeDocument/2006/relationships/oleObject" Target="embeddings/oleObject421.bin"/><Relationship Id="rId84" Type="http://schemas.openxmlformats.org/officeDocument/2006/relationships/image" Target="media/image38.wmf"/><Relationship Id="rId387" Type="http://schemas.openxmlformats.org/officeDocument/2006/relationships/oleObject" Target="embeddings/oleObject213.bin"/><Relationship Id="rId510" Type="http://schemas.openxmlformats.org/officeDocument/2006/relationships/oleObject" Target="embeddings/oleObject285.bin"/><Relationship Id="rId594" Type="http://schemas.openxmlformats.org/officeDocument/2006/relationships/image" Target="media/image249.wmf"/><Relationship Id="rId608" Type="http://schemas.openxmlformats.org/officeDocument/2006/relationships/image" Target="media/image255.wmf"/><Relationship Id="rId247" Type="http://schemas.openxmlformats.org/officeDocument/2006/relationships/oleObject" Target="embeddings/oleObject135.bin"/><Relationship Id="rId107" Type="http://schemas.openxmlformats.org/officeDocument/2006/relationships/oleObject" Target="embeddings/oleObject52.bin"/><Relationship Id="rId454" Type="http://schemas.openxmlformats.org/officeDocument/2006/relationships/oleObject" Target="embeddings/oleObject253.bin"/><Relationship Id="rId661" Type="http://schemas.openxmlformats.org/officeDocument/2006/relationships/image" Target="media/image279.wmf"/><Relationship Id="rId759" Type="http://schemas.openxmlformats.org/officeDocument/2006/relationships/image" Target="media/image324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33.wmf"/><Relationship Id="rId398" Type="http://schemas.openxmlformats.org/officeDocument/2006/relationships/oleObject" Target="embeddings/oleObject219.bin"/><Relationship Id="rId521" Type="http://schemas.openxmlformats.org/officeDocument/2006/relationships/oleObject" Target="embeddings/oleObject292.bin"/><Relationship Id="rId619" Type="http://schemas.openxmlformats.org/officeDocument/2006/relationships/oleObject" Target="embeddings/oleObject352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264</Words>
  <Characters>12910</Characters>
  <Application>Microsoft Office Word</Application>
  <DocSecurity>0</DocSecurity>
  <Lines>107</Lines>
  <Paragraphs>30</Paragraphs>
  <ScaleCrop>false</ScaleCrop>
  <Company/>
  <LinksUpToDate>false</LinksUpToDate>
  <CharactersWithSpaces>151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朝瑞 张</cp:lastModifiedBy>
  <cp:revision>3</cp:revision>
  <cp:lastPrinted>2026-01-16T01:12:00Z</cp:lastPrinted>
  <dcterms:created xsi:type="dcterms:W3CDTF">2026-01-16T01:13:00Z</dcterms:created>
  <dcterms:modified xsi:type="dcterms:W3CDTF">2026-01-16T0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035197e26ce7461a9e4cbd73aa6a1630mzu1odexmtm5ma</vt:lpwstr>
  </property>
</Properties>
</file>